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5DB60A" w14:textId="7504DCE2" w:rsidR="00C47128" w:rsidRPr="00B22259" w:rsidRDefault="00C47128">
      <w:pPr>
        <w:pStyle w:val="Default"/>
        <w:jc w:val="center"/>
        <w:rPr>
          <w:rFonts w:ascii="Times New Roman" w:cs="Times New Roman"/>
          <w:b/>
          <w:bCs/>
          <w:color w:val="auto"/>
          <w:sz w:val="28"/>
          <w:szCs w:val="28"/>
        </w:rPr>
      </w:pPr>
      <w:r w:rsidRPr="00B22259">
        <w:rPr>
          <w:rFonts w:ascii="Times New Roman" w:hAnsi="DFKai-SB" w:cs="Times New Roman"/>
          <w:b/>
          <w:bCs/>
          <w:color w:val="auto"/>
          <w:sz w:val="28"/>
          <w:szCs w:val="28"/>
        </w:rPr>
        <w:t>中國機械工程學會</w:t>
      </w:r>
      <w:r w:rsidR="004A15EC" w:rsidRPr="000C48CE">
        <w:rPr>
          <w:rFonts w:ascii="Times New Roman" w:hAnsi="DFKai-SB" w:cs="Times New Roman"/>
          <w:b/>
          <w:bCs/>
          <w:color w:val="000000" w:themeColor="text1"/>
          <w:sz w:val="28"/>
          <w:szCs w:val="28"/>
        </w:rPr>
        <w:t>第</w:t>
      </w:r>
      <w:r w:rsidR="004A15EC" w:rsidRPr="000C48CE">
        <w:rPr>
          <w:rFonts w:ascii="Times New Roman" w:hAnsi="DFKai-SB" w:cs="Times New Roman" w:hint="eastAsia"/>
          <w:b/>
          <w:bCs/>
          <w:color w:val="000000" w:themeColor="text1"/>
          <w:sz w:val="28"/>
          <w:szCs w:val="28"/>
        </w:rPr>
        <w:t>三</w:t>
      </w:r>
      <w:r w:rsidR="004A15EC" w:rsidRPr="000C48CE">
        <w:rPr>
          <w:rFonts w:ascii="Times New Roman" w:hAnsi="DFKai-SB" w:cs="Times New Roman"/>
          <w:b/>
          <w:bCs/>
          <w:color w:val="000000" w:themeColor="text1"/>
          <w:sz w:val="28"/>
          <w:szCs w:val="28"/>
        </w:rPr>
        <w:t>十</w:t>
      </w:r>
      <w:r w:rsidR="006379A8">
        <w:rPr>
          <w:rFonts w:ascii="Times New Roman" w:hAnsi="DFKai-SB" w:cs="Times New Roman" w:hint="eastAsia"/>
          <w:b/>
          <w:bCs/>
          <w:color w:val="000000" w:themeColor="text1"/>
          <w:sz w:val="28"/>
          <w:szCs w:val="28"/>
        </w:rPr>
        <w:t>九</w:t>
      </w:r>
      <w:r w:rsidR="004A15EC" w:rsidRPr="000C48CE">
        <w:rPr>
          <w:rFonts w:ascii="Times New Roman" w:hAnsi="DFKai-SB" w:cs="Times New Roman"/>
          <w:b/>
          <w:bCs/>
          <w:color w:val="000000" w:themeColor="text1"/>
          <w:sz w:val="28"/>
          <w:szCs w:val="28"/>
        </w:rPr>
        <w:t>屆</w:t>
      </w:r>
      <w:r w:rsidRPr="00B22259">
        <w:rPr>
          <w:rFonts w:ascii="Times New Roman" w:hAnsi="DFKai-SB" w:cs="Times New Roman"/>
          <w:b/>
          <w:bCs/>
          <w:color w:val="auto"/>
          <w:sz w:val="28"/>
          <w:szCs w:val="28"/>
        </w:rPr>
        <w:t>全國學術研討會論文格式</w:t>
      </w:r>
    </w:p>
    <w:p w14:paraId="081D87F6" w14:textId="77777777" w:rsidR="00ED6A2A" w:rsidRPr="00B22259" w:rsidRDefault="00ED6A2A" w:rsidP="00ED6A2A">
      <w:pPr>
        <w:snapToGrid w:val="0"/>
        <w:spacing w:beforeLines="100" w:before="240" w:line="360" w:lineRule="exact"/>
        <w:jc w:val="center"/>
        <w:rPr>
          <w:vertAlign w:val="superscript"/>
        </w:rPr>
      </w:pPr>
      <w:r w:rsidRPr="00B22259">
        <w:rPr>
          <w:rFonts w:hAnsi="DFKai-SB"/>
        </w:rPr>
        <w:t>作者姓名</w:t>
      </w:r>
      <w:r w:rsidRPr="00B22259">
        <w:rPr>
          <w:vertAlign w:val="superscript"/>
        </w:rPr>
        <w:t>1</w:t>
      </w:r>
      <w:r w:rsidRPr="00B22259">
        <w:rPr>
          <w:kern w:val="0"/>
          <w:lang w:val="de-DE"/>
        </w:rPr>
        <w:t>*</w:t>
      </w:r>
      <w:r w:rsidRPr="00B22259">
        <w:rPr>
          <w:rFonts w:hAnsi="DFKai-SB"/>
        </w:rPr>
        <w:t>、作者姓名</w:t>
      </w:r>
      <w:r w:rsidRPr="00B22259">
        <w:rPr>
          <w:vertAlign w:val="superscript"/>
        </w:rPr>
        <w:t>2</w:t>
      </w:r>
    </w:p>
    <w:p w14:paraId="6FF5922D" w14:textId="77777777" w:rsidR="00ED6A2A" w:rsidRPr="00B22259" w:rsidRDefault="00ED6A2A" w:rsidP="00ED6A2A">
      <w:pPr>
        <w:snapToGrid w:val="0"/>
        <w:spacing w:line="360" w:lineRule="exact"/>
        <w:jc w:val="center"/>
      </w:pPr>
      <w:r w:rsidRPr="00B22259">
        <w:rPr>
          <w:vertAlign w:val="superscript"/>
        </w:rPr>
        <w:t>1</w:t>
      </w:r>
      <w:r w:rsidRPr="00B22259">
        <w:rPr>
          <w:rFonts w:hAnsi="DFKai-SB"/>
        </w:rPr>
        <w:t>作者</w:t>
      </w:r>
      <w:r w:rsidRPr="00B22259">
        <w:t>1</w:t>
      </w:r>
      <w:r w:rsidRPr="00B22259">
        <w:rPr>
          <w:rFonts w:hAnsi="DFKai-SB"/>
        </w:rPr>
        <w:t>之服務單位系所</w:t>
      </w:r>
    </w:p>
    <w:p w14:paraId="3AF5AFD3" w14:textId="77777777" w:rsidR="00ED6A2A" w:rsidRPr="00B22259" w:rsidRDefault="00ED6A2A" w:rsidP="00ED6A2A">
      <w:pPr>
        <w:snapToGrid w:val="0"/>
        <w:spacing w:line="360" w:lineRule="exact"/>
        <w:jc w:val="center"/>
      </w:pPr>
      <w:r w:rsidRPr="00B22259">
        <w:rPr>
          <w:vertAlign w:val="superscript"/>
        </w:rPr>
        <w:t>2</w:t>
      </w:r>
      <w:r w:rsidRPr="00B22259">
        <w:rPr>
          <w:rFonts w:hAnsi="DFKai-SB"/>
        </w:rPr>
        <w:t>作者</w:t>
      </w:r>
      <w:r w:rsidRPr="00B22259">
        <w:t>2</w:t>
      </w:r>
      <w:r w:rsidRPr="00B22259">
        <w:rPr>
          <w:rFonts w:hAnsi="DFKai-SB"/>
        </w:rPr>
        <w:t>之服務單位系所</w:t>
      </w:r>
    </w:p>
    <w:p w14:paraId="7E6705A5" w14:textId="77777777" w:rsidR="00ED6A2A" w:rsidRPr="00B22259" w:rsidRDefault="00ED6A2A" w:rsidP="00ED6A2A">
      <w:pPr>
        <w:snapToGrid w:val="0"/>
        <w:spacing w:line="360" w:lineRule="exact"/>
        <w:jc w:val="center"/>
      </w:pPr>
      <w:r w:rsidRPr="00B22259">
        <w:rPr>
          <w:rFonts w:hAnsi="DFKai-SB"/>
        </w:rPr>
        <w:t>（</w:t>
      </w:r>
      <w:r w:rsidR="007444D9">
        <w:rPr>
          <w:rFonts w:hint="eastAsia"/>
        </w:rPr>
        <w:t>MOST</w:t>
      </w:r>
      <w:r w:rsidRPr="00B22259">
        <w:t>XX-XXXX-XXXX-XX</w:t>
      </w:r>
      <w:r w:rsidRPr="00B22259">
        <w:rPr>
          <w:rFonts w:hAnsi="DFKai-SB"/>
        </w:rPr>
        <w:t>）</w:t>
      </w:r>
    </w:p>
    <w:p w14:paraId="51507C88" w14:textId="77777777" w:rsidR="00ED6A2A" w:rsidRPr="00B22259" w:rsidRDefault="00ED6A2A" w:rsidP="00ED6A2A">
      <w:pPr>
        <w:snapToGrid w:val="0"/>
        <w:spacing w:line="360" w:lineRule="exact"/>
        <w:jc w:val="center"/>
      </w:pPr>
      <w:proofErr w:type="gramStart"/>
      <w:r w:rsidRPr="00B22259">
        <w:rPr>
          <w:rFonts w:hAnsi="DFKai-SB"/>
          <w:spacing w:val="-10"/>
          <w:vertAlign w:val="superscript"/>
        </w:rPr>
        <w:t>＊</w:t>
      </w:r>
      <w:proofErr w:type="gramEnd"/>
      <w:r w:rsidRPr="00B22259">
        <w:t>Email:</w:t>
      </w:r>
      <w:r w:rsidRPr="00B22259">
        <w:rPr>
          <w:spacing w:val="-10"/>
        </w:rPr>
        <w:t xml:space="preserve"> </w:t>
      </w:r>
      <w:r w:rsidRPr="00B22259">
        <w:rPr>
          <w:kern w:val="0"/>
        </w:rPr>
        <w:t>Corresponding author’s email address</w:t>
      </w:r>
    </w:p>
    <w:p w14:paraId="17C65556" w14:textId="77777777" w:rsidR="00C47128" w:rsidRPr="00E01BCD" w:rsidRDefault="00C47128">
      <w:pPr>
        <w:pStyle w:val="Default"/>
        <w:rPr>
          <w:rFonts w:ascii="Times New Roman" w:cs="Times New Roman"/>
          <w:color w:val="auto"/>
        </w:rPr>
        <w:sectPr w:rsidR="00C47128" w:rsidRPr="00E01BCD">
          <w:headerReference w:type="default" r:id="rId8"/>
          <w:type w:val="continuous"/>
          <w:pgSz w:w="11905" w:h="16840"/>
          <w:pgMar w:top="1701" w:right="1134" w:bottom="1701" w:left="1134" w:header="720" w:footer="720" w:gutter="0"/>
          <w:cols w:space="720"/>
          <w:noEndnote/>
        </w:sectPr>
      </w:pPr>
    </w:p>
    <w:p w14:paraId="2EC4753F" w14:textId="77777777" w:rsidR="00C47128" w:rsidRPr="00B22259" w:rsidRDefault="00C47128">
      <w:pPr>
        <w:pStyle w:val="Default"/>
        <w:spacing w:before="120"/>
        <w:jc w:val="both"/>
        <w:rPr>
          <w:rFonts w:ascii="Times New Roman" w:cs="Times New Roman"/>
          <w:b/>
          <w:bCs/>
          <w:color w:val="auto"/>
          <w:sz w:val="22"/>
          <w:szCs w:val="22"/>
        </w:rPr>
        <w:sectPr w:rsidR="00C47128" w:rsidRPr="00B22259">
          <w:type w:val="continuous"/>
          <w:pgSz w:w="11905" w:h="16840"/>
          <w:pgMar w:top="1701" w:right="1134" w:bottom="1701" w:left="1134" w:header="720" w:footer="720" w:gutter="0"/>
          <w:cols w:num="2" w:space="567"/>
          <w:noEndnote/>
        </w:sectPr>
      </w:pPr>
      <w:r w:rsidRPr="00B22259">
        <w:rPr>
          <w:rFonts w:ascii="Times New Roman" w:cs="Times New Roman"/>
          <w:b/>
          <w:bCs/>
          <w:color w:val="auto"/>
          <w:sz w:val="22"/>
          <w:szCs w:val="22"/>
        </w:rPr>
        <w:t xml:space="preserve">                 </w:t>
      </w:r>
    </w:p>
    <w:p w14:paraId="41D2C3C9" w14:textId="77777777" w:rsidR="00C47128" w:rsidRPr="00B22259" w:rsidRDefault="00C47128">
      <w:pPr>
        <w:pStyle w:val="Default"/>
        <w:spacing w:before="120"/>
        <w:jc w:val="center"/>
        <w:rPr>
          <w:rFonts w:ascii="Times New Roman" w:cs="Times New Roman"/>
          <w:color w:val="auto"/>
          <w:sz w:val="22"/>
          <w:szCs w:val="22"/>
        </w:rPr>
      </w:pPr>
      <w:r w:rsidRPr="00B22259">
        <w:rPr>
          <w:rFonts w:ascii="Times New Roman" w:hAnsi="DFKai-SB" w:cs="Times New Roman"/>
          <w:b/>
          <w:bCs/>
          <w:color w:val="auto"/>
          <w:sz w:val="22"/>
          <w:szCs w:val="22"/>
        </w:rPr>
        <w:t>摘要</w:t>
      </w:r>
    </w:p>
    <w:p w14:paraId="4DADBDF3" w14:textId="6CCEADD4" w:rsidR="00C47128" w:rsidRPr="00B22259" w:rsidRDefault="003D5FF8" w:rsidP="00321D38">
      <w:pPr>
        <w:pStyle w:val="Default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DFKai-SB" w:cs="Times New Roman"/>
          <w:color w:val="auto"/>
          <w:sz w:val="20"/>
          <w:szCs w:val="20"/>
        </w:rPr>
        <w:t>中國機械工程</w:t>
      </w:r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學會第</w:t>
      </w:r>
      <w:r w:rsidRPr="00681A29">
        <w:rPr>
          <w:rFonts w:ascii="Times New Roman" w:hAnsi="DFKai-SB" w:cs="Times New Roman" w:hint="eastAsia"/>
          <w:color w:val="000000" w:themeColor="text1"/>
          <w:sz w:val="20"/>
          <w:szCs w:val="20"/>
        </w:rPr>
        <w:t>三十</w:t>
      </w:r>
      <w:r w:rsidR="00A60CD5">
        <w:rPr>
          <w:rFonts w:ascii="Times New Roman" w:hAnsi="DFKai-SB" w:cs="Times New Roman" w:hint="eastAsia"/>
          <w:color w:val="000000" w:themeColor="text1"/>
          <w:sz w:val="20"/>
          <w:szCs w:val="20"/>
        </w:rPr>
        <w:t>九</w:t>
      </w:r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屆全國學術研討會於</w:t>
      </w:r>
      <w:r>
        <w:rPr>
          <w:rFonts w:ascii="Times New Roman" w:hAnsi="DFKai-SB" w:cs="Times New Roman" w:hint="eastAsia"/>
          <w:color w:val="000000" w:themeColor="text1"/>
          <w:sz w:val="20"/>
          <w:szCs w:val="20"/>
        </w:rPr>
        <w:t xml:space="preserve"> </w:t>
      </w:r>
      <w:r w:rsidRPr="00681A29">
        <w:rPr>
          <w:rFonts w:ascii="Times New Roman" w:cs="Times New Roman"/>
          <w:color w:val="000000" w:themeColor="text1"/>
          <w:sz w:val="20"/>
          <w:szCs w:val="20"/>
        </w:rPr>
        <w:t>20</w:t>
      </w:r>
      <w:r>
        <w:rPr>
          <w:rFonts w:ascii="Times New Roman" w:cs="Times New Roman" w:hint="eastAsia"/>
          <w:color w:val="000000" w:themeColor="text1"/>
          <w:sz w:val="20"/>
          <w:szCs w:val="20"/>
        </w:rPr>
        <w:t>2</w:t>
      </w:r>
      <w:r w:rsidR="00A60CD5">
        <w:rPr>
          <w:rFonts w:ascii="Times New Roman" w:cs="Times New Roman" w:hint="eastAsia"/>
          <w:color w:val="000000" w:themeColor="text1"/>
          <w:sz w:val="20"/>
          <w:szCs w:val="20"/>
        </w:rPr>
        <w:t>2</w:t>
      </w:r>
      <w:r>
        <w:rPr>
          <w:rFonts w:ascii="Times New Roman" w:cs="Times New Roman" w:hint="eastAsia"/>
          <w:color w:val="000000" w:themeColor="text1"/>
          <w:sz w:val="20"/>
          <w:szCs w:val="20"/>
        </w:rPr>
        <w:t xml:space="preserve"> </w:t>
      </w:r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年</w:t>
      </w:r>
      <w:r>
        <w:rPr>
          <w:rFonts w:ascii="Times New Roman" w:hAnsi="DFKai-SB" w:cs="Times New Roman" w:hint="eastAsia"/>
          <w:color w:val="000000" w:themeColor="text1"/>
          <w:sz w:val="20"/>
          <w:szCs w:val="20"/>
        </w:rPr>
        <w:t xml:space="preserve"> </w:t>
      </w:r>
      <w:r w:rsidRPr="00681A29">
        <w:rPr>
          <w:rFonts w:ascii="Times New Roman" w:cs="Times New Roman"/>
          <w:color w:val="000000" w:themeColor="text1"/>
          <w:sz w:val="20"/>
          <w:szCs w:val="20"/>
        </w:rPr>
        <w:t>1</w:t>
      </w:r>
      <w:r>
        <w:rPr>
          <w:rFonts w:ascii="Times New Roman" w:cs="Times New Roman"/>
          <w:color w:val="000000" w:themeColor="text1"/>
          <w:sz w:val="20"/>
          <w:szCs w:val="20"/>
        </w:rPr>
        <w:t>2</w:t>
      </w:r>
      <w:r>
        <w:rPr>
          <w:rFonts w:ascii="Times New Roman" w:cs="Times New Roman" w:hint="eastAsia"/>
          <w:color w:val="000000" w:themeColor="text1"/>
          <w:sz w:val="20"/>
          <w:szCs w:val="20"/>
        </w:rPr>
        <w:t xml:space="preserve"> </w:t>
      </w:r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月</w:t>
      </w:r>
      <w:r>
        <w:rPr>
          <w:rFonts w:ascii="Times New Roman" w:hAnsi="DFKai-SB" w:cs="Times New Roman" w:hint="eastAsia"/>
          <w:color w:val="000000" w:themeColor="text1"/>
          <w:sz w:val="20"/>
          <w:szCs w:val="20"/>
        </w:rPr>
        <w:t xml:space="preserve"> </w:t>
      </w:r>
      <w:r w:rsidR="00A60CD5">
        <w:rPr>
          <w:rFonts w:ascii="Times New Roman" w:hAnsi="DFKai-SB" w:cs="Times New Roman" w:hint="eastAsia"/>
          <w:color w:val="000000" w:themeColor="text1"/>
          <w:sz w:val="20"/>
          <w:szCs w:val="20"/>
        </w:rPr>
        <w:t>2,</w:t>
      </w:r>
      <w:r w:rsidR="00A60CD5">
        <w:rPr>
          <w:rFonts w:ascii="Times New Roman" w:hAnsi="DFKai-SB" w:cs="Times New Roman"/>
          <w:color w:val="000000" w:themeColor="text1"/>
          <w:sz w:val="20"/>
          <w:szCs w:val="20"/>
        </w:rPr>
        <w:t xml:space="preserve"> </w:t>
      </w:r>
      <w:r>
        <w:rPr>
          <w:rFonts w:ascii="Times New Roman" w:hAnsi="DFKai-SB" w:cs="Times New Roman"/>
          <w:color w:val="000000" w:themeColor="text1"/>
          <w:sz w:val="20"/>
          <w:szCs w:val="20"/>
        </w:rPr>
        <w:t>3</w:t>
      </w:r>
      <w:r w:rsidR="00C35F9A">
        <w:rPr>
          <w:rFonts w:ascii="Times New Roman" w:hAnsi="DFKai-SB" w:cs="Times New Roman" w:hint="eastAsia"/>
          <w:color w:val="000000" w:themeColor="text1"/>
          <w:sz w:val="20"/>
          <w:szCs w:val="20"/>
        </w:rPr>
        <w:t>日</w:t>
      </w:r>
      <w:r w:rsidR="00C35F9A">
        <w:rPr>
          <w:rFonts w:ascii="Times New Roman" w:hAnsi="DFKai-SB" w:cs="Times New Roman" w:hint="eastAsia"/>
          <w:color w:val="000000" w:themeColor="text1"/>
          <w:sz w:val="20"/>
          <w:szCs w:val="20"/>
        </w:rPr>
        <w:t xml:space="preserve"> </w:t>
      </w:r>
      <w:r>
        <w:rPr>
          <w:rFonts w:ascii="Times New Roman" w:hAnsi="DFKai-SB" w:cs="Times New Roman" w:hint="eastAsia"/>
          <w:color w:val="000000" w:themeColor="text1"/>
          <w:sz w:val="20"/>
          <w:szCs w:val="20"/>
        </w:rPr>
        <w:t>兩</w:t>
      </w:r>
      <w:r w:rsidR="00C35F9A">
        <w:rPr>
          <w:rFonts w:ascii="Times New Roman" w:hAnsi="DFKai-SB" w:cs="Times New Roman" w:hint="eastAsia"/>
          <w:color w:val="000000" w:themeColor="text1"/>
          <w:sz w:val="20"/>
          <w:szCs w:val="20"/>
        </w:rPr>
        <w:t>天</w:t>
      </w:r>
      <w:r w:rsidR="00A60CD5">
        <w:rPr>
          <w:rFonts w:ascii="Times New Roman" w:hAnsi="DFKai-SB" w:cs="Times New Roman" w:hint="eastAsia"/>
          <w:color w:val="000000" w:themeColor="text1"/>
          <w:sz w:val="20"/>
          <w:szCs w:val="20"/>
        </w:rPr>
        <w:t>在</w:t>
      </w:r>
      <w:r w:rsidR="002756C6" w:rsidRPr="002756C6">
        <w:rPr>
          <w:rFonts w:ascii="Times New Roman" w:hAnsi="DFKai-SB" w:cs="Times New Roman" w:hint="eastAsia"/>
          <w:color w:val="000000" w:themeColor="text1"/>
          <w:sz w:val="20"/>
          <w:szCs w:val="20"/>
        </w:rPr>
        <w:t>苗栗市</w:t>
      </w:r>
      <w:r w:rsidR="00C35F9A" w:rsidRPr="00681A29">
        <w:rPr>
          <w:rFonts w:ascii="Times New Roman" w:hAnsi="DFKai-SB" w:cs="Times New Roman" w:hint="eastAsia"/>
          <w:color w:val="000000" w:themeColor="text1"/>
          <w:sz w:val="20"/>
          <w:szCs w:val="20"/>
        </w:rPr>
        <w:t>國立</w:t>
      </w:r>
      <w:r w:rsidR="00C35F9A">
        <w:rPr>
          <w:rFonts w:ascii="Times New Roman" w:hAnsi="DFKai-SB" w:cs="Times New Roman" w:hint="eastAsia"/>
          <w:color w:val="000000" w:themeColor="text1"/>
          <w:sz w:val="20"/>
          <w:szCs w:val="20"/>
        </w:rPr>
        <w:t>聯合</w:t>
      </w:r>
      <w:r w:rsidR="00A16BD5">
        <w:rPr>
          <w:rFonts w:ascii="Times New Roman" w:hAnsi="DFKai-SB" w:cs="Times New Roman" w:hint="eastAsia"/>
          <w:color w:val="000000" w:themeColor="text1"/>
          <w:sz w:val="20"/>
          <w:szCs w:val="20"/>
        </w:rPr>
        <w:t>大學</w:t>
      </w:r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舉</w:t>
      </w:r>
      <w:r>
        <w:rPr>
          <w:rFonts w:ascii="Times New Roman" w:hAnsi="DFKai-SB" w:cs="Times New Roman" w:hint="eastAsia"/>
          <w:color w:val="000000" w:themeColor="text1"/>
          <w:sz w:val="20"/>
          <w:szCs w:val="20"/>
        </w:rPr>
        <w:t>辦</w:t>
      </w:r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。</w:t>
      </w:r>
      <w:r w:rsidR="00C47128" w:rsidRPr="000C48CE">
        <w:rPr>
          <w:rFonts w:ascii="Times New Roman" w:hAnsi="DFKai-SB" w:cs="Times New Roman"/>
          <w:color w:val="000000" w:themeColor="text1"/>
          <w:sz w:val="20"/>
          <w:szCs w:val="20"/>
        </w:rPr>
        <w:t>所有刊登於本會論文集之論文皆需符合本文中所規範之格式。為方便</w:t>
      </w:r>
      <w:r w:rsidR="00C47128" w:rsidRPr="00B22259">
        <w:rPr>
          <w:rFonts w:ascii="Times New Roman" w:hAnsi="DFKai-SB" w:cs="Times New Roman"/>
          <w:color w:val="auto"/>
          <w:sz w:val="20"/>
          <w:szCs w:val="20"/>
        </w:rPr>
        <w:t>作者準備符合本會論文集格式之文稿</w:t>
      </w:r>
      <w:r w:rsidR="00A33871" w:rsidRPr="00B22259">
        <w:rPr>
          <w:rFonts w:ascii="Times New Roman" w:hAnsi="DFKai-SB" w:cs="Times New Roman"/>
          <w:color w:val="auto"/>
          <w:sz w:val="20"/>
          <w:szCs w:val="20"/>
        </w:rPr>
        <w:t>，</w:t>
      </w:r>
      <w:proofErr w:type="gramStart"/>
      <w:r w:rsidR="00C47128" w:rsidRPr="00B22259">
        <w:rPr>
          <w:rFonts w:ascii="Times New Roman" w:hAnsi="DFKai-SB" w:cs="Times New Roman"/>
          <w:color w:val="auto"/>
          <w:sz w:val="20"/>
          <w:szCs w:val="20"/>
        </w:rPr>
        <w:t>特備此</w:t>
      </w:r>
      <w:proofErr w:type="gramEnd"/>
      <w:r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="00C47128" w:rsidRPr="00B22259">
        <w:rPr>
          <w:rFonts w:ascii="Times New Roman" w:cs="Times New Roman"/>
          <w:color w:val="auto"/>
          <w:sz w:val="20"/>
          <w:szCs w:val="20"/>
        </w:rPr>
        <w:t>WORD</w:t>
      </w:r>
      <w:r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="00C47128" w:rsidRPr="00B22259">
        <w:rPr>
          <w:rFonts w:ascii="Times New Roman" w:hAnsi="DFKai-SB" w:cs="Times New Roman"/>
          <w:color w:val="auto"/>
          <w:sz w:val="20"/>
          <w:szCs w:val="20"/>
        </w:rPr>
        <w:t>格式之樣板供作者下載使用。</w:t>
      </w:r>
    </w:p>
    <w:p w14:paraId="1D5CFB81" w14:textId="77777777" w:rsidR="00C47128" w:rsidRPr="00B22259" w:rsidRDefault="00C47128">
      <w:pPr>
        <w:pStyle w:val="Default"/>
        <w:jc w:val="center"/>
        <w:rPr>
          <w:rFonts w:ascii="Times New Roman" w:cs="Times New Roman"/>
          <w:iCs/>
          <w:color w:val="auto"/>
          <w:sz w:val="20"/>
          <w:szCs w:val="20"/>
        </w:rPr>
      </w:pPr>
    </w:p>
    <w:p w14:paraId="132950BE" w14:textId="6EA606C3" w:rsidR="009A2397" w:rsidRPr="00B22259" w:rsidRDefault="00C47128" w:rsidP="00A558FF">
      <w:pPr>
        <w:pStyle w:val="Default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DFKai-SB" w:cs="Times New Roman"/>
          <w:i/>
          <w:color w:val="auto"/>
          <w:sz w:val="20"/>
          <w:szCs w:val="20"/>
        </w:rPr>
        <w:t>關鍵字：</w:t>
      </w:r>
      <w:r w:rsidR="00A558FF" w:rsidRPr="00B22259">
        <w:rPr>
          <w:rFonts w:ascii="Times New Roman" w:cs="Times New Roman"/>
          <w:i/>
          <w:color w:val="auto"/>
          <w:sz w:val="20"/>
          <w:szCs w:val="20"/>
        </w:rPr>
        <w:t xml:space="preserve"> </w:t>
      </w:r>
      <w:r w:rsidR="00957FE6" w:rsidRPr="00957FE6">
        <w:rPr>
          <w:rFonts w:ascii="Times New Roman" w:hAnsi="DFKai-SB" w:cs="Times New Roman" w:hint="eastAsia"/>
          <w:color w:val="auto"/>
          <w:sz w:val="20"/>
          <w:szCs w:val="20"/>
        </w:rPr>
        <w:t>列舉</w:t>
      </w:r>
      <w:r w:rsidR="00957FE6" w:rsidRPr="00957FE6">
        <w:rPr>
          <w:rFonts w:ascii="Times New Roman" w:hAnsi="DFKai-SB" w:cs="Times New Roman"/>
          <w:color w:val="auto"/>
          <w:sz w:val="20"/>
          <w:szCs w:val="20"/>
        </w:rPr>
        <w:t xml:space="preserve"> 2-4 </w:t>
      </w:r>
      <w:proofErr w:type="gramStart"/>
      <w:r w:rsidR="00957FE6" w:rsidRPr="00957FE6">
        <w:rPr>
          <w:rFonts w:ascii="Times New Roman" w:hAnsi="DFKai-SB" w:cs="Times New Roman" w:hint="eastAsia"/>
          <w:color w:val="auto"/>
          <w:sz w:val="20"/>
          <w:szCs w:val="20"/>
        </w:rPr>
        <w:t>個</w:t>
      </w:r>
      <w:proofErr w:type="gramEnd"/>
      <w:r w:rsidR="00957FE6" w:rsidRPr="00957FE6">
        <w:rPr>
          <w:rFonts w:ascii="Times New Roman" w:hAnsi="DFKai-SB" w:cs="Times New Roman" w:hint="eastAsia"/>
          <w:color w:val="auto"/>
          <w:sz w:val="20"/>
          <w:szCs w:val="20"/>
        </w:rPr>
        <w:t>關鍵字</w:t>
      </w:r>
    </w:p>
    <w:p w14:paraId="330B4A70" w14:textId="77777777" w:rsidR="00C47128" w:rsidRPr="00B22259" w:rsidRDefault="00C47128">
      <w:pPr>
        <w:pStyle w:val="Default"/>
        <w:jc w:val="center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cs="Times New Roman"/>
          <w:color w:val="auto"/>
          <w:sz w:val="20"/>
          <w:szCs w:val="20"/>
        </w:rPr>
        <w:t xml:space="preserve"> </w:t>
      </w:r>
    </w:p>
    <w:p w14:paraId="5333741E" w14:textId="77777777" w:rsidR="00C47128" w:rsidRPr="00B22259" w:rsidRDefault="00C47128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cs="Times New Roman"/>
          <w:b/>
          <w:bCs/>
          <w:color w:val="auto"/>
          <w:sz w:val="22"/>
          <w:szCs w:val="22"/>
        </w:rPr>
        <w:t xml:space="preserve">1. </w:t>
      </w:r>
      <w:r w:rsidRPr="00B22259">
        <w:rPr>
          <w:rFonts w:ascii="Times New Roman" w:hAnsi="DFKai-SB" w:cs="Times New Roman"/>
          <w:b/>
          <w:bCs/>
          <w:color w:val="auto"/>
          <w:sz w:val="22"/>
          <w:szCs w:val="22"/>
        </w:rPr>
        <w:t>前言</w:t>
      </w:r>
    </w:p>
    <w:p w14:paraId="77FA7D09" w14:textId="594AE3FA" w:rsidR="00C47128" w:rsidRPr="00B22259" w:rsidRDefault="00C47128" w:rsidP="005C14DA">
      <w:pPr>
        <w:pStyle w:val="Default"/>
        <w:wordWrap w:val="0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DFKai-SB" w:cs="Times New Roman"/>
          <w:color w:val="auto"/>
          <w:sz w:val="20"/>
          <w:szCs w:val="20"/>
        </w:rPr>
        <w:t>論文之篇幅</w:t>
      </w:r>
      <w:r w:rsidRPr="00A60CD5">
        <w:rPr>
          <w:rFonts w:ascii="Times New Roman" w:hAnsi="DFKai-SB" w:cs="Times New Roman"/>
          <w:color w:val="FF0000"/>
          <w:sz w:val="20"/>
          <w:szCs w:val="20"/>
        </w:rPr>
        <w:t>不可超過六頁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。作者應遵守本樣板所規範之格式</w:t>
      </w:r>
      <w:r w:rsidR="007353C3" w:rsidRPr="00B22259">
        <w:rPr>
          <w:rFonts w:ascii="Times New Roman" w:hAnsi="DFKai-SB" w:cs="Times New Roman"/>
          <w:color w:val="auto"/>
          <w:sz w:val="20"/>
          <w:szCs w:val="20"/>
        </w:rPr>
        <w:t>，並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自行將文件轉換成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b/>
          <w:color w:val="auto"/>
          <w:sz w:val="20"/>
          <w:szCs w:val="20"/>
        </w:rPr>
        <w:t>PDF</w:t>
      </w:r>
      <w:r w:rsidR="003D5FF8">
        <w:rPr>
          <w:rFonts w:ascii="Times New Roman" w:cs="Times New Roman" w:hint="eastAsia"/>
          <w:b/>
          <w:color w:val="auto"/>
          <w:sz w:val="20"/>
          <w:szCs w:val="20"/>
        </w:rPr>
        <w:t xml:space="preserve"> 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格式檔案</w:t>
      </w:r>
      <w:r w:rsidR="007353C3" w:rsidRPr="00B22259">
        <w:rPr>
          <w:rFonts w:ascii="Times New Roman" w:hAnsi="DFKai-SB" w:cs="Times New Roman"/>
          <w:color w:val="auto"/>
          <w:sz w:val="20"/>
          <w:szCs w:val="20"/>
        </w:rPr>
        <w:t>後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="00277406" w:rsidRPr="00277406">
        <w:rPr>
          <w:rFonts w:ascii="Times New Roman" w:hAnsi="DFKai-SB" w:cs="Times New Roman" w:hint="eastAsia"/>
          <w:b/>
          <w:color w:val="auto"/>
          <w:sz w:val="20"/>
          <w:szCs w:val="20"/>
        </w:rPr>
        <w:t>(PDF</w:t>
      </w:r>
      <w:r w:rsidR="00277406" w:rsidRPr="00277406">
        <w:rPr>
          <w:rFonts w:ascii="Times New Roman" w:hAnsi="DFKai-SB" w:cs="Times New Roman" w:hint="eastAsia"/>
          <w:b/>
          <w:color w:val="auto"/>
          <w:sz w:val="20"/>
          <w:szCs w:val="20"/>
        </w:rPr>
        <w:t>檔請勿編輯頁碼</w:t>
      </w:r>
      <w:r w:rsidR="00277406" w:rsidRPr="00277406">
        <w:rPr>
          <w:rFonts w:ascii="Times New Roman" w:hAnsi="DFKai-SB" w:cs="Times New Roman" w:hint="eastAsia"/>
          <w:b/>
          <w:color w:val="auto"/>
          <w:sz w:val="20"/>
          <w:szCs w:val="20"/>
        </w:rPr>
        <w:t>)</w:t>
      </w:r>
      <w:r w:rsidR="003D5FF8">
        <w:rPr>
          <w:rFonts w:ascii="Times New Roman" w:hAnsi="DFKai-SB" w:cs="Times New Roman" w:hint="eastAsia"/>
          <w:b/>
          <w:color w:val="auto"/>
          <w:sz w:val="20"/>
          <w:szCs w:val="20"/>
        </w:rPr>
        <w:t xml:space="preserve"> </w:t>
      </w:r>
      <w:r w:rsidR="007353C3" w:rsidRPr="00B22259">
        <w:rPr>
          <w:rFonts w:ascii="Times New Roman" w:hAnsi="DFKai-SB" w:cs="Times New Roman"/>
          <w:color w:val="auto"/>
          <w:sz w:val="20"/>
          <w:szCs w:val="20"/>
        </w:rPr>
        <w:t>上傳至本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會官方網站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hyperlink r:id="rId9" w:history="1">
        <w:r w:rsidR="002756C6" w:rsidRPr="00B06D8B">
          <w:rPr>
            <w:rStyle w:val="Hyperlink"/>
            <w:rFonts w:ascii="Times New Roman" w:cs="Times New Roman"/>
            <w:bCs/>
            <w:sz w:val="20"/>
            <w:szCs w:val="20"/>
          </w:rPr>
          <w:t>http://csme2022.</w:t>
        </w:r>
        <w:r w:rsidR="002756C6" w:rsidRPr="00B06D8B">
          <w:rPr>
            <w:rStyle w:val="Hyperlink"/>
            <w:rFonts w:ascii="Times New Roman" w:cs="Times New Roman" w:hint="eastAsia"/>
            <w:bCs/>
            <w:sz w:val="20"/>
            <w:szCs w:val="20"/>
          </w:rPr>
          <w:t>n</w:t>
        </w:r>
        <w:r w:rsidR="002756C6" w:rsidRPr="00B06D8B">
          <w:rPr>
            <w:rStyle w:val="Hyperlink"/>
            <w:rFonts w:ascii="Times New Roman" w:cs="Times New Roman"/>
            <w:bCs/>
            <w:sz w:val="20"/>
            <w:szCs w:val="20"/>
          </w:rPr>
          <w:t>uu.edu.tw/</w:t>
        </w:r>
      </w:hyperlink>
      <w:r w:rsidRPr="00B22259">
        <w:rPr>
          <w:rFonts w:ascii="Times New Roman" w:hAnsi="DFKai-SB" w:cs="Times New Roman"/>
          <w:color w:val="auto"/>
          <w:sz w:val="20"/>
          <w:szCs w:val="20"/>
        </w:rPr>
        <w:t>完成論文投稿。</w:t>
      </w:r>
      <w:r w:rsidR="000E7F78" w:rsidRPr="00B22259">
        <w:rPr>
          <w:rFonts w:ascii="Times New Roman" w:hAnsi="DFKai-SB" w:cs="Times New Roman"/>
          <w:color w:val="auto"/>
          <w:sz w:val="20"/>
          <w:szCs w:val="20"/>
        </w:rPr>
        <w:t>投稿論文</w:t>
      </w:r>
      <w:r w:rsidR="000D25D7" w:rsidRPr="00B22259">
        <w:rPr>
          <w:rFonts w:ascii="Times New Roman" w:hAnsi="DFKai-SB" w:cs="Times New Roman"/>
          <w:color w:val="auto"/>
          <w:sz w:val="20"/>
          <w:szCs w:val="20"/>
        </w:rPr>
        <w:t>檔案大小需在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="0087507F" w:rsidRPr="00B22259">
        <w:rPr>
          <w:rFonts w:ascii="Times New Roman" w:cs="Times New Roman"/>
          <w:color w:val="auto"/>
          <w:sz w:val="20"/>
          <w:szCs w:val="20"/>
        </w:rPr>
        <w:t>10</w:t>
      </w:r>
      <w:r w:rsidR="00216ED5" w:rsidRPr="00B22259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="000D25D7" w:rsidRPr="00B22259">
        <w:rPr>
          <w:rFonts w:ascii="Times New Roman" w:cs="Times New Roman"/>
          <w:color w:val="auto"/>
          <w:sz w:val="20"/>
          <w:szCs w:val="20"/>
        </w:rPr>
        <w:t>MB</w:t>
      </w:r>
      <w:r w:rsidR="003D5FF8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="000D25D7" w:rsidRPr="00B22259">
        <w:rPr>
          <w:rFonts w:ascii="Times New Roman" w:hAnsi="DFKai-SB" w:cs="Times New Roman"/>
          <w:color w:val="auto"/>
          <w:sz w:val="20"/>
          <w:szCs w:val="20"/>
        </w:rPr>
        <w:t>以內。</w:t>
      </w:r>
    </w:p>
    <w:p w14:paraId="5F9BAFD0" w14:textId="77777777" w:rsidR="00C47128" w:rsidRPr="00B22259" w:rsidRDefault="00C47128">
      <w:pPr>
        <w:pStyle w:val="Default"/>
        <w:jc w:val="center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cs="Times New Roman"/>
          <w:color w:val="auto"/>
          <w:sz w:val="20"/>
          <w:szCs w:val="20"/>
        </w:rPr>
        <w:t xml:space="preserve"> </w:t>
      </w:r>
    </w:p>
    <w:p w14:paraId="72B4ADFA" w14:textId="77777777" w:rsidR="00C47128" w:rsidRPr="00B22259" w:rsidRDefault="00C47128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cs="Times New Roman"/>
          <w:b/>
          <w:bCs/>
          <w:color w:val="auto"/>
          <w:sz w:val="22"/>
          <w:szCs w:val="22"/>
        </w:rPr>
        <w:t xml:space="preserve">2. </w:t>
      </w:r>
      <w:r w:rsidRPr="00B22259">
        <w:rPr>
          <w:rFonts w:ascii="Times New Roman" w:hAnsi="DFKai-SB" w:cs="Times New Roman"/>
          <w:b/>
          <w:bCs/>
          <w:color w:val="auto"/>
          <w:sz w:val="22"/>
          <w:szCs w:val="22"/>
        </w:rPr>
        <w:t>格式</w:t>
      </w:r>
    </w:p>
    <w:p w14:paraId="188353D9" w14:textId="77777777" w:rsidR="00C47128" w:rsidRPr="00B22259" w:rsidRDefault="00C47128">
      <w:pPr>
        <w:pStyle w:val="Default"/>
        <w:spacing w:before="120"/>
        <w:rPr>
          <w:rFonts w:ascii="Times New Roman" w:cs="Times New Roman"/>
          <w:b/>
          <w:bCs/>
          <w:color w:val="auto"/>
          <w:sz w:val="20"/>
          <w:szCs w:val="20"/>
        </w:rPr>
      </w:pPr>
      <w:r w:rsidRPr="00B22259">
        <w:rPr>
          <w:rFonts w:ascii="Times New Roman" w:cs="Times New Roman"/>
          <w:b/>
          <w:bCs/>
          <w:color w:val="auto"/>
          <w:sz w:val="20"/>
          <w:szCs w:val="20"/>
        </w:rPr>
        <w:t xml:space="preserve">2.1 </w:t>
      </w:r>
      <w:r w:rsidRPr="00B22259">
        <w:rPr>
          <w:rFonts w:ascii="Times New Roman" w:hAnsi="DFKai-SB" w:cs="Times New Roman"/>
          <w:b/>
          <w:bCs/>
          <w:color w:val="auto"/>
          <w:sz w:val="20"/>
          <w:szCs w:val="20"/>
        </w:rPr>
        <w:t>論文格式</w:t>
      </w:r>
    </w:p>
    <w:p w14:paraId="01346169" w14:textId="77777777" w:rsidR="00C47128" w:rsidRPr="00B22259" w:rsidRDefault="00C47128">
      <w:pPr>
        <w:pStyle w:val="Default"/>
        <w:spacing w:before="120" w:after="40"/>
        <w:rPr>
          <w:rFonts w:ascii="Times New Roman" w:cs="Times New Roman"/>
          <w:color w:val="auto"/>
          <w:sz w:val="20"/>
          <w:szCs w:val="20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B22259">
          <w:rPr>
            <w:rFonts w:ascii="Times New Roman" w:cs="Times New Roman"/>
            <w:i/>
            <w:iCs/>
            <w:color w:val="auto"/>
            <w:sz w:val="20"/>
            <w:szCs w:val="20"/>
          </w:rPr>
          <w:t>2.1.1</w:t>
        </w:r>
      </w:smartTag>
      <w:r w:rsidRPr="00B22259">
        <w:rPr>
          <w:rFonts w:ascii="Times New Roman" w:cs="Times New Roman"/>
          <w:i/>
          <w:iCs/>
          <w:color w:val="auto"/>
          <w:sz w:val="20"/>
          <w:szCs w:val="20"/>
        </w:rPr>
        <w:t xml:space="preserve"> 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邊界設定</w:t>
      </w:r>
    </w:p>
    <w:p w14:paraId="5189A7C0" w14:textId="77777777" w:rsidR="00C47128" w:rsidRPr="00B22259" w:rsidRDefault="00C47128" w:rsidP="003D5FF8">
      <w:pPr>
        <w:pStyle w:val="Default"/>
        <w:ind w:firstLineChars="220" w:firstLine="440"/>
        <w:jc w:val="both"/>
        <w:rPr>
          <w:rFonts w:ascii="Times New Roman" w:cs="Times New Roman"/>
          <w:b/>
          <w:bCs/>
          <w:color w:val="auto"/>
          <w:sz w:val="20"/>
          <w:szCs w:val="20"/>
        </w:rPr>
      </w:pPr>
      <w:r w:rsidRPr="00B22259">
        <w:rPr>
          <w:rFonts w:ascii="Times New Roman" w:hAnsi="DFKai-SB" w:cs="Times New Roman"/>
          <w:color w:val="auto"/>
          <w:sz w:val="20"/>
          <w:szCs w:val="20"/>
        </w:rPr>
        <w:t>稿件頁面尺寸為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A4 (</w:t>
      </w:r>
      <w:smartTag w:uri="urn:schemas-microsoft-com:office:smarttags" w:element="chmetcnv">
        <w:smartTagPr>
          <w:attr w:name="UnitName" w:val="C"/>
          <w:attr w:name="SourceValue" w:val="21"/>
          <w:attr w:name="HasSpace" w:val="True"/>
          <w:attr w:name="Negative" w:val="False"/>
          <w:attr w:name="NumberType" w:val="1"/>
          <w:attr w:name="TCSC" w:val="0"/>
        </w:smartTagPr>
        <w:r w:rsidRPr="00B22259">
          <w:rPr>
            <w:rFonts w:ascii="Times New Roman" w:cs="Times New Roman"/>
            <w:color w:val="auto"/>
            <w:sz w:val="20"/>
            <w:szCs w:val="20"/>
          </w:rPr>
          <w:t>21 c</w:t>
        </w:r>
      </w:smartTag>
      <w:r w:rsidRPr="00B22259">
        <w:rPr>
          <w:rFonts w:ascii="Times New Roman" w:cs="Times New Roman"/>
          <w:color w:val="auto"/>
          <w:sz w:val="20"/>
          <w:szCs w:val="20"/>
        </w:rPr>
        <w:t>m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寬、</w:t>
      </w:r>
      <w:smartTag w:uri="urn:schemas-microsoft-com:office:smarttags" w:element="chmetcnv">
        <w:smartTagPr>
          <w:attr w:name="UnitName" w:val="C"/>
          <w:attr w:name="SourceValue" w:val="29.7"/>
          <w:attr w:name="HasSpace" w:val="True"/>
          <w:attr w:name="Negative" w:val="False"/>
          <w:attr w:name="NumberType" w:val="1"/>
          <w:attr w:name="TCSC" w:val="0"/>
        </w:smartTagPr>
        <w:r w:rsidRPr="00B22259">
          <w:rPr>
            <w:rFonts w:ascii="Times New Roman" w:cs="Times New Roman"/>
            <w:color w:val="auto"/>
            <w:sz w:val="20"/>
            <w:szCs w:val="20"/>
          </w:rPr>
          <w:t>29.7 c</w:t>
        </w:r>
      </w:smartTag>
      <w:r w:rsidRPr="00B22259">
        <w:rPr>
          <w:rFonts w:ascii="Times New Roman" w:cs="Times New Roman"/>
          <w:color w:val="auto"/>
          <w:sz w:val="20"/>
          <w:szCs w:val="20"/>
        </w:rPr>
        <w:t>m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高</w:t>
      </w:r>
      <w:r w:rsidRPr="00B22259">
        <w:rPr>
          <w:rFonts w:ascii="Times New Roman" w:cs="Times New Roman"/>
          <w:color w:val="auto"/>
          <w:sz w:val="20"/>
          <w:szCs w:val="20"/>
        </w:rPr>
        <w:t>)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，邊界設定如下：上</w:t>
      </w:r>
      <w:smartTag w:uri="urn:schemas-microsoft-com:office:smarttags" w:element="chmetcnv">
        <w:smartTagPr>
          <w:attr w:name="UnitName" w:val="cm"/>
          <w:attr w:name="SourceValue" w:val="3"/>
          <w:attr w:name="HasSpace" w:val="True"/>
          <w:attr w:name="Negative" w:val="False"/>
          <w:attr w:name="NumberType" w:val="1"/>
          <w:attr w:name="TCSC" w:val="0"/>
        </w:smartTagPr>
        <w:r w:rsidR="003D5FF8">
          <w:rPr>
            <w:rFonts w:ascii="Times New Roman" w:hAnsi="DFKai-SB" w:cs="Times New Roman" w:hint="eastAsia"/>
            <w:color w:val="auto"/>
            <w:sz w:val="20"/>
            <w:szCs w:val="20"/>
          </w:rPr>
          <w:t xml:space="preserve"> </w:t>
        </w:r>
        <w:r w:rsidRPr="00B22259">
          <w:rPr>
            <w:rFonts w:ascii="Times New Roman" w:cs="Times New Roman"/>
            <w:color w:val="auto"/>
            <w:sz w:val="20"/>
            <w:szCs w:val="20"/>
          </w:rPr>
          <w:t>3 cm</w:t>
        </w:r>
      </w:smartTag>
      <w:r w:rsidRPr="00B22259">
        <w:rPr>
          <w:rFonts w:ascii="Times New Roman" w:hAnsi="DFKai-SB" w:cs="Times New Roman"/>
          <w:color w:val="auto"/>
          <w:sz w:val="20"/>
          <w:szCs w:val="20"/>
        </w:rPr>
        <w:t>，下</w:t>
      </w:r>
      <w:smartTag w:uri="urn:schemas-microsoft-com:office:smarttags" w:element="chmetcnv">
        <w:smartTagPr>
          <w:attr w:name="UnitName" w:val="cm"/>
          <w:attr w:name="SourceValue" w:val="3"/>
          <w:attr w:name="HasSpace" w:val="True"/>
          <w:attr w:name="Negative" w:val="False"/>
          <w:attr w:name="NumberType" w:val="1"/>
          <w:attr w:name="TCSC" w:val="0"/>
        </w:smartTagPr>
        <w:r w:rsidR="003D5FF8">
          <w:rPr>
            <w:rFonts w:ascii="Times New Roman" w:hAnsi="DFKai-SB" w:cs="Times New Roman" w:hint="eastAsia"/>
            <w:color w:val="auto"/>
            <w:sz w:val="20"/>
            <w:szCs w:val="20"/>
          </w:rPr>
          <w:t xml:space="preserve"> </w:t>
        </w:r>
        <w:r w:rsidRPr="00B22259">
          <w:rPr>
            <w:rFonts w:ascii="Times New Roman" w:cs="Times New Roman"/>
            <w:color w:val="auto"/>
            <w:sz w:val="20"/>
            <w:szCs w:val="20"/>
          </w:rPr>
          <w:t>3 cm</w:t>
        </w:r>
      </w:smartTag>
      <w:r w:rsidRPr="00B22259">
        <w:rPr>
          <w:rFonts w:ascii="Times New Roman" w:hAnsi="DFKai-SB" w:cs="Times New Roman"/>
          <w:color w:val="auto"/>
          <w:sz w:val="20"/>
          <w:szCs w:val="20"/>
        </w:rPr>
        <w:t>，左</w:t>
      </w:r>
      <w:smartTag w:uri="urn:schemas-microsoft-com:office:smarttags" w:element="chmetcnv">
        <w:smartTagPr>
          <w:attr w:name="UnitName" w:val="cm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="003D5FF8">
          <w:rPr>
            <w:rFonts w:ascii="Times New Roman" w:hAnsi="DFKai-SB" w:cs="Times New Roman" w:hint="eastAsia"/>
            <w:color w:val="auto"/>
            <w:sz w:val="20"/>
            <w:szCs w:val="20"/>
          </w:rPr>
          <w:t xml:space="preserve"> </w:t>
        </w:r>
        <w:r w:rsidRPr="00B22259">
          <w:rPr>
            <w:rFonts w:ascii="Times New Roman" w:cs="Times New Roman"/>
            <w:color w:val="auto"/>
            <w:sz w:val="20"/>
            <w:szCs w:val="20"/>
          </w:rPr>
          <w:t>2 cm</w:t>
        </w:r>
      </w:smartTag>
      <w:r w:rsidRPr="00B22259">
        <w:rPr>
          <w:rFonts w:ascii="Times New Roman" w:hAnsi="DFKai-SB" w:cs="Times New Roman"/>
          <w:color w:val="auto"/>
          <w:sz w:val="20"/>
          <w:szCs w:val="20"/>
        </w:rPr>
        <w:t>，右</w:t>
      </w:r>
      <w:smartTag w:uri="urn:schemas-microsoft-com:office:smarttags" w:element="chmetcnv">
        <w:smartTagPr>
          <w:attr w:name="UnitName" w:val="cm"/>
          <w:attr w:name="SourceValue" w:val="2"/>
          <w:attr w:name="HasSpace" w:val="True"/>
          <w:attr w:name="Negative" w:val="False"/>
          <w:attr w:name="NumberType" w:val="1"/>
          <w:attr w:name="TCSC" w:val="0"/>
        </w:smartTagPr>
        <w:r w:rsidR="003D5FF8">
          <w:rPr>
            <w:rFonts w:ascii="Times New Roman" w:hAnsi="DFKai-SB" w:cs="Times New Roman" w:hint="eastAsia"/>
            <w:color w:val="auto"/>
            <w:sz w:val="20"/>
            <w:szCs w:val="20"/>
          </w:rPr>
          <w:t xml:space="preserve"> </w:t>
        </w:r>
        <w:r w:rsidRPr="00B22259">
          <w:rPr>
            <w:rFonts w:ascii="Times New Roman" w:cs="Times New Roman"/>
            <w:color w:val="auto"/>
            <w:sz w:val="20"/>
            <w:szCs w:val="20"/>
          </w:rPr>
          <w:t>2 cm</w:t>
        </w:r>
      </w:smartTag>
      <w:r w:rsidRPr="00B22259">
        <w:rPr>
          <w:rFonts w:ascii="Times New Roman" w:hAnsi="DFKai-SB" w:cs="Times New Roman"/>
          <w:color w:val="auto"/>
          <w:sz w:val="20"/>
          <w:szCs w:val="20"/>
        </w:rPr>
        <w:t>。</w:t>
      </w:r>
      <w:r w:rsidRPr="00B22259">
        <w:rPr>
          <w:rFonts w:ascii="Times New Roman" w:hAnsi="DFKai-SB" w:cs="Times New Roman"/>
          <w:b/>
          <w:bCs/>
          <w:color w:val="auto"/>
          <w:sz w:val="20"/>
          <w:szCs w:val="20"/>
        </w:rPr>
        <w:t>此邊界設定不論在任何情況下都不可以更改！</w:t>
      </w:r>
    </w:p>
    <w:p w14:paraId="28F549D8" w14:textId="77777777" w:rsidR="00C47128" w:rsidRPr="00B22259" w:rsidRDefault="00C47128">
      <w:pPr>
        <w:pStyle w:val="Default"/>
        <w:spacing w:before="120" w:after="40"/>
        <w:rPr>
          <w:rFonts w:ascii="Times New Roman" w:cs="Times New Roman"/>
          <w:color w:val="auto"/>
          <w:sz w:val="20"/>
          <w:szCs w:val="20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B22259">
          <w:rPr>
            <w:rFonts w:ascii="Times New Roman" w:cs="Times New Roman"/>
            <w:i/>
            <w:iCs/>
            <w:color w:val="auto"/>
            <w:sz w:val="20"/>
            <w:szCs w:val="20"/>
          </w:rPr>
          <w:t>2.1.2</w:t>
        </w:r>
      </w:smartTag>
      <w:r w:rsidRPr="00B22259">
        <w:rPr>
          <w:rFonts w:ascii="Times New Roman" w:cs="Times New Roman"/>
          <w:i/>
          <w:iCs/>
          <w:color w:val="auto"/>
          <w:sz w:val="20"/>
          <w:szCs w:val="20"/>
        </w:rPr>
        <w:t xml:space="preserve"> 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字型設定</w:t>
      </w:r>
    </w:p>
    <w:p w14:paraId="651EA148" w14:textId="77777777" w:rsidR="00C47128" w:rsidRPr="00B22259" w:rsidRDefault="00C47128">
      <w:pPr>
        <w:pStyle w:val="Default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DFKai-SB" w:cs="Times New Roman"/>
          <w:color w:val="auto"/>
          <w:sz w:val="20"/>
          <w:szCs w:val="20"/>
        </w:rPr>
        <w:t>字型只可使用標楷體及符號；題目為標楷體粗體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14</w:t>
      </w:r>
      <w:r w:rsidR="003D5FF8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點，作者及其服務機關則為標楷體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12</w:t>
      </w:r>
      <w:r w:rsidR="003D5FF8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點；文中副標題為標楷體粗體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11</w:t>
      </w:r>
      <w:r w:rsidR="003D5FF8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點，其餘的內容皆設定為標楷體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10</w:t>
      </w:r>
      <w:r w:rsidR="003D5FF8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點。每段文章開頭內縮兩個中文字大小。</w:t>
      </w:r>
      <w:r w:rsidR="000C66AB">
        <w:rPr>
          <w:rFonts w:ascii="Times New Roman" w:hAnsi="DFKai-SB" w:cs="Times New Roman" w:hint="eastAsia"/>
          <w:color w:val="auto"/>
          <w:sz w:val="20"/>
          <w:szCs w:val="20"/>
        </w:rPr>
        <w:t>英文及數字請用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="000C66AB">
        <w:rPr>
          <w:rFonts w:ascii="Times New Roman" w:hAnsi="DFKai-SB" w:cs="Times New Roman" w:hint="eastAsia"/>
          <w:color w:val="auto"/>
          <w:sz w:val="20"/>
          <w:szCs w:val="20"/>
        </w:rPr>
        <w:t>T</w:t>
      </w:r>
      <w:r w:rsidR="000C66AB">
        <w:rPr>
          <w:rFonts w:ascii="Times New Roman" w:hAnsi="DFKai-SB" w:cs="Times New Roman"/>
          <w:color w:val="auto"/>
          <w:sz w:val="20"/>
          <w:szCs w:val="20"/>
        </w:rPr>
        <w:t>imes New Roman</w:t>
      </w:r>
      <w:r w:rsidR="000C66AB">
        <w:rPr>
          <w:rFonts w:ascii="Times New Roman" w:hAnsi="DFKai-SB" w:cs="Times New Roman" w:hint="eastAsia"/>
          <w:color w:val="auto"/>
          <w:sz w:val="20"/>
          <w:szCs w:val="20"/>
        </w:rPr>
        <w:t>。</w:t>
      </w:r>
    </w:p>
    <w:p w14:paraId="631E41BD" w14:textId="77777777" w:rsidR="00C47128" w:rsidRPr="00B22259" w:rsidRDefault="00C47128">
      <w:pPr>
        <w:pStyle w:val="Default"/>
        <w:spacing w:before="120"/>
        <w:rPr>
          <w:rFonts w:ascii="Times New Roman" w:cs="Times New Roman"/>
          <w:b/>
          <w:bCs/>
          <w:color w:val="auto"/>
          <w:sz w:val="20"/>
          <w:szCs w:val="20"/>
        </w:rPr>
      </w:pPr>
      <w:r w:rsidRPr="00B22259">
        <w:rPr>
          <w:rFonts w:ascii="Times New Roman" w:cs="Times New Roman"/>
          <w:b/>
          <w:bCs/>
          <w:color w:val="auto"/>
          <w:sz w:val="20"/>
          <w:szCs w:val="20"/>
        </w:rPr>
        <w:t xml:space="preserve">2.2 </w:t>
      </w:r>
      <w:r w:rsidRPr="00B22259">
        <w:rPr>
          <w:rFonts w:ascii="Times New Roman" w:hAnsi="DFKai-SB" w:cs="Times New Roman"/>
          <w:b/>
          <w:bCs/>
          <w:color w:val="auto"/>
          <w:sz w:val="20"/>
          <w:szCs w:val="20"/>
        </w:rPr>
        <w:t>關鍵字</w:t>
      </w:r>
    </w:p>
    <w:p w14:paraId="1ACCCFCC" w14:textId="323DB4B2" w:rsidR="00C47128" w:rsidRPr="00B22259" w:rsidRDefault="00957FE6">
      <w:pPr>
        <w:pStyle w:val="Default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DFKai-SB" w:cs="Times New Roman"/>
          <w:color w:val="auto"/>
          <w:sz w:val="20"/>
          <w:szCs w:val="20"/>
        </w:rPr>
        <w:t>摘要之後</w:t>
      </w:r>
      <w:r>
        <w:rPr>
          <w:rFonts w:ascii="Times New Roman" w:hAnsi="DFKai-SB" w:cs="Times New Roman" w:hint="eastAsia"/>
          <w:color w:val="auto"/>
          <w:sz w:val="20"/>
          <w:szCs w:val="20"/>
        </w:rPr>
        <w:t>請</w:t>
      </w:r>
      <w:r w:rsidR="00C47128" w:rsidRPr="00B22259">
        <w:rPr>
          <w:rFonts w:ascii="Times New Roman" w:hAnsi="DFKai-SB" w:cs="Times New Roman"/>
          <w:color w:val="auto"/>
          <w:sz w:val="20"/>
          <w:szCs w:val="20"/>
        </w:rPr>
        <w:t>列舉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="00C47128" w:rsidRPr="00B22259">
        <w:rPr>
          <w:rFonts w:ascii="Times New Roman" w:cs="Times New Roman"/>
          <w:color w:val="auto"/>
          <w:sz w:val="20"/>
          <w:szCs w:val="20"/>
        </w:rPr>
        <w:t>2-4</w:t>
      </w:r>
      <w:r w:rsidR="003D5FF8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proofErr w:type="gramStart"/>
      <w:r>
        <w:rPr>
          <w:rFonts w:ascii="Times New Roman" w:hAnsi="DFKai-SB" w:cs="Times New Roman"/>
          <w:color w:val="auto"/>
          <w:sz w:val="20"/>
          <w:szCs w:val="20"/>
        </w:rPr>
        <w:t>個</w:t>
      </w:r>
      <w:proofErr w:type="gramEnd"/>
      <w:r>
        <w:rPr>
          <w:rFonts w:ascii="Times New Roman" w:hAnsi="DFKai-SB" w:cs="Times New Roman"/>
          <w:color w:val="auto"/>
          <w:sz w:val="20"/>
          <w:szCs w:val="20"/>
        </w:rPr>
        <w:t>關鍵字</w:t>
      </w:r>
      <w:r w:rsidR="00C47128" w:rsidRPr="00B22259">
        <w:rPr>
          <w:rFonts w:ascii="Times New Roman" w:hAnsi="DFKai-SB" w:cs="Times New Roman"/>
          <w:color w:val="auto"/>
          <w:sz w:val="20"/>
          <w:szCs w:val="20"/>
        </w:rPr>
        <w:t>。</w:t>
      </w:r>
    </w:p>
    <w:p w14:paraId="3E4C7A4F" w14:textId="77777777" w:rsidR="00C47128" w:rsidRPr="00B22259" w:rsidRDefault="00C47128">
      <w:pPr>
        <w:pStyle w:val="Default"/>
        <w:ind w:firstLine="3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cs="Times New Roman"/>
          <w:color w:val="auto"/>
          <w:sz w:val="20"/>
          <w:szCs w:val="20"/>
        </w:rPr>
        <w:t xml:space="preserve"> </w:t>
      </w:r>
    </w:p>
    <w:p w14:paraId="16FD0131" w14:textId="77777777" w:rsidR="00C47128" w:rsidRPr="00B22259" w:rsidRDefault="00C47128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cs="Times New Roman"/>
          <w:b/>
          <w:bCs/>
          <w:color w:val="auto"/>
          <w:sz w:val="22"/>
          <w:szCs w:val="22"/>
        </w:rPr>
        <w:t xml:space="preserve">3. </w:t>
      </w:r>
      <w:r w:rsidRPr="00B22259">
        <w:rPr>
          <w:rFonts w:ascii="Times New Roman" w:hAnsi="DFKai-SB" w:cs="Times New Roman"/>
          <w:b/>
          <w:bCs/>
          <w:color w:val="auto"/>
          <w:sz w:val="22"/>
          <w:szCs w:val="22"/>
        </w:rPr>
        <w:t>圖、表與方程式</w:t>
      </w:r>
    </w:p>
    <w:p w14:paraId="03237C23" w14:textId="318ABD86" w:rsidR="00C47128" w:rsidRPr="00B22259" w:rsidRDefault="00C47128" w:rsidP="00354A88">
      <w:pPr>
        <w:pStyle w:val="Default"/>
        <w:ind w:firstLineChars="200" w:firstLine="400"/>
        <w:rPr>
          <w:rFonts w:ascii="Times New Roman" w:cs="Times New Roman"/>
          <w:b/>
          <w:bCs/>
          <w:color w:val="auto"/>
          <w:sz w:val="20"/>
          <w:szCs w:val="20"/>
        </w:rPr>
      </w:pPr>
      <w:r w:rsidRPr="00B22259">
        <w:rPr>
          <w:rFonts w:ascii="Times New Roman" w:hAnsi="DFKai-SB" w:cs="Times New Roman"/>
          <w:color w:val="auto"/>
          <w:sz w:val="20"/>
          <w:szCs w:val="20"/>
        </w:rPr>
        <w:t>作者可將圖表統一置於文末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(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如同本範本所示</w:t>
      </w:r>
      <w:r w:rsidRPr="00B22259">
        <w:rPr>
          <w:rFonts w:ascii="Times New Roman" w:cs="Times New Roman"/>
          <w:color w:val="auto"/>
          <w:sz w:val="20"/>
          <w:szCs w:val="20"/>
        </w:rPr>
        <w:t>)</w:t>
      </w:r>
      <w:r w:rsidR="00125C1E">
        <w:rPr>
          <w:rFonts w:ascii="Times New Roman" w:hAnsi="DFKai-SB" w:cs="Times New Roman"/>
          <w:color w:val="auto"/>
          <w:sz w:val="20"/>
          <w:szCs w:val="20"/>
        </w:rPr>
        <w:t>或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將圖表穿插在文章中</w:t>
      </w:r>
      <w:r w:rsidR="00D94969" w:rsidRPr="00B22259">
        <w:rPr>
          <w:rFonts w:ascii="Times New Roman" w:hAnsi="DFKai-SB" w:cs="Times New Roman"/>
          <w:color w:val="auto"/>
          <w:sz w:val="20"/>
          <w:szCs w:val="20"/>
        </w:rPr>
        <w:t>，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皆為可接受的編排方式。</w:t>
      </w:r>
    </w:p>
    <w:p w14:paraId="035DFB33" w14:textId="77777777" w:rsidR="00C47128" w:rsidRPr="00B22259" w:rsidRDefault="00C47128">
      <w:pPr>
        <w:pStyle w:val="Default"/>
        <w:spacing w:before="120"/>
        <w:rPr>
          <w:rFonts w:ascii="Times New Roman" w:cs="Times New Roman"/>
          <w:b/>
          <w:bCs/>
          <w:color w:val="auto"/>
          <w:sz w:val="20"/>
          <w:szCs w:val="20"/>
        </w:rPr>
      </w:pPr>
      <w:r w:rsidRPr="00B22259">
        <w:rPr>
          <w:rFonts w:ascii="Times New Roman" w:cs="Times New Roman"/>
          <w:b/>
          <w:bCs/>
          <w:color w:val="auto"/>
          <w:sz w:val="20"/>
          <w:szCs w:val="20"/>
        </w:rPr>
        <w:t xml:space="preserve">3.1 </w:t>
      </w:r>
      <w:r w:rsidRPr="00B22259">
        <w:rPr>
          <w:rFonts w:ascii="Times New Roman" w:hAnsi="DFKai-SB" w:cs="Times New Roman"/>
          <w:b/>
          <w:bCs/>
          <w:color w:val="auto"/>
          <w:sz w:val="20"/>
          <w:szCs w:val="20"/>
        </w:rPr>
        <w:t>圖與表</w:t>
      </w:r>
    </w:p>
    <w:p w14:paraId="477A74A6" w14:textId="3B361CCA" w:rsidR="00C47128" w:rsidRPr="00B22259" w:rsidRDefault="00C47128">
      <w:pPr>
        <w:pStyle w:val="Default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DFKai-SB" w:cs="Times New Roman"/>
          <w:color w:val="auto"/>
          <w:sz w:val="20"/>
          <w:szCs w:val="20"/>
        </w:rPr>
        <w:t>圖表的說明為標楷體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10</w:t>
      </w:r>
      <w:r w:rsidR="003D5FF8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="00125C1E">
        <w:rPr>
          <w:rFonts w:ascii="Times New Roman" w:hAnsi="DFKai-SB" w:cs="Times New Roman"/>
          <w:color w:val="auto"/>
          <w:sz w:val="20"/>
          <w:szCs w:val="20"/>
        </w:rPr>
        <w:t>點，內容說明可以視圖表的寬度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選擇置中或調整為左右對齊。</w:t>
      </w:r>
      <w:r w:rsidRPr="00B22259">
        <w:rPr>
          <w:rFonts w:ascii="Times New Roman" w:cs="Times New Roman"/>
          <w:color w:val="auto"/>
          <w:sz w:val="20"/>
          <w:szCs w:val="20"/>
        </w:rPr>
        <w:t xml:space="preserve"> </w:t>
      </w:r>
    </w:p>
    <w:p w14:paraId="3FD9D9B7" w14:textId="77777777" w:rsidR="00C47128" w:rsidRPr="00B22259" w:rsidRDefault="00C47128">
      <w:pPr>
        <w:pStyle w:val="Default"/>
        <w:spacing w:before="120"/>
        <w:rPr>
          <w:rFonts w:ascii="Times New Roman" w:cs="Times New Roman"/>
          <w:b/>
          <w:bCs/>
          <w:color w:val="auto"/>
          <w:sz w:val="20"/>
          <w:szCs w:val="20"/>
        </w:rPr>
      </w:pPr>
      <w:r w:rsidRPr="00B22259">
        <w:rPr>
          <w:rFonts w:ascii="Times New Roman" w:cs="Times New Roman"/>
          <w:b/>
          <w:bCs/>
          <w:color w:val="auto"/>
          <w:sz w:val="20"/>
          <w:szCs w:val="20"/>
        </w:rPr>
        <w:t xml:space="preserve">3.2 </w:t>
      </w:r>
      <w:r w:rsidRPr="00B22259">
        <w:rPr>
          <w:rFonts w:ascii="Times New Roman" w:hAnsi="DFKai-SB" w:cs="Times New Roman"/>
          <w:b/>
          <w:bCs/>
          <w:color w:val="auto"/>
          <w:sz w:val="20"/>
          <w:szCs w:val="20"/>
        </w:rPr>
        <w:t>方程式</w:t>
      </w:r>
    </w:p>
    <w:p w14:paraId="23820EBC" w14:textId="77777777" w:rsidR="00C47128" w:rsidRPr="00B22259" w:rsidRDefault="00C47128">
      <w:pPr>
        <w:pStyle w:val="Default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DFKai-SB" w:cs="Times New Roman"/>
          <w:color w:val="auto"/>
          <w:sz w:val="20"/>
          <w:szCs w:val="20"/>
        </w:rPr>
        <w:t>方程式需置中，若方程式超過一個，則須在右邊的邊界標明式號。</w:t>
      </w:r>
    </w:p>
    <w:p w14:paraId="4F7C0030" w14:textId="77777777" w:rsidR="00C47128" w:rsidRPr="00B22259" w:rsidRDefault="00C47128">
      <w:pPr>
        <w:pStyle w:val="Default"/>
        <w:ind w:firstLine="3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cs="Times New Roman"/>
          <w:color w:val="auto"/>
          <w:sz w:val="20"/>
          <w:szCs w:val="20"/>
        </w:rPr>
        <w:t xml:space="preserve"> </w:t>
      </w:r>
    </w:p>
    <w:p w14:paraId="63200CA0" w14:textId="77777777" w:rsidR="00C47128" w:rsidRPr="00B22259" w:rsidRDefault="00812305">
      <w:pPr>
        <w:pStyle w:val="Default"/>
        <w:spacing w:before="40" w:after="40"/>
        <w:jc w:val="right"/>
        <w:rPr>
          <w:rFonts w:ascii="Times New Roman" w:cs="Times New Roman"/>
          <w:color w:val="auto"/>
          <w:sz w:val="22"/>
          <w:szCs w:val="22"/>
        </w:rPr>
      </w:pPr>
      <w:r w:rsidRPr="00812305">
        <w:rPr>
          <w:rFonts w:ascii="Times New Roman" w:cs="Times New Roman"/>
          <w:color w:val="auto"/>
          <w:position w:val="-26"/>
        </w:rPr>
        <w:object w:dxaOrig="2380" w:dyaOrig="620" w14:anchorId="6537EA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8pt;height:31.2pt" o:ole="">
            <v:imagedata r:id="rId10" o:title=""/>
          </v:shape>
          <o:OLEObject Type="Embed" ProgID="Equation.DSMT4" ShapeID="_x0000_i1025" DrawAspect="Content" ObjectID="_1714980920" r:id="rId11"/>
        </w:object>
      </w:r>
      <w:r w:rsidR="00C47128" w:rsidRPr="00B22259">
        <w:rPr>
          <w:rFonts w:ascii="Times New Roman" w:cs="Times New Roman"/>
          <w:color w:val="auto"/>
          <w:sz w:val="22"/>
          <w:szCs w:val="22"/>
        </w:rPr>
        <w:t xml:space="preserve">     (1)</w:t>
      </w:r>
    </w:p>
    <w:p w14:paraId="5F913223" w14:textId="77777777" w:rsidR="00C47128" w:rsidRPr="00B22259" w:rsidRDefault="00C47128">
      <w:pPr>
        <w:pStyle w:val="Default"/>
        <w:jc w:val="center"/>
        <w:rPr>
          <w:rFonts w:ascii="Times New Roman" w:cs="Times New Roman"/>
          <w:b/>
          <w:bCs/>
          <w:color w:val="auto"/>
          <w:sz w:val="20"/>
          <w:szCs w:val="20"/>
        </w:rPr>
      </w:pPr>
    </w:p>
    <w:p w14:paraId="603D44A6" w14:textId="77777777" w:rsidR="00C47128" w:rsidRPr="00B22259" w:rsidRDefault="00C47128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cs="Times New Roman"/>
          <w:b/>
          <w:bCs/>
          <w:color w:val="auto"/>
          <w:sz w:val="22"/>
          <w:szCs w:val="22"/>
        </w:rPr>
        <w:t xml:space="preserve">4. </w:t>
      </w:r>
      <w:r w:rsidRPr="00B22259">
        <w:rPr>
          <w:rFonts w:ascii="Times New Roman" w:hAnsi="DFKai-SB" w:cs="Times New Roman"/>
          <w:b/>
          <w:bCs/>
          <w:color w:val="auto"/>
          <w:sz w:val="22"/>
          <w:szCs w:val="22"/>
        </w:rPr>
        <w:t>結果與討論</w:t>
      </w:r>
    </w:p>
    <w:p w14:paraId="297F8FA3" w14:textId="436EADC6" w:rsidR="00C47128" w:rsidRDefault="00C47128">
      <w:pPr>
        <w:pStyle w:val="Default"/>
        <w:ind w:firstLineChars="220" w:firstLine="440"/>
        <w:jc w:val="both"/>
        <w:rPr>
          <w:rFonts w:ascii="Times New Roman" w:hAnsi="DFKai-SB" w:cs="Times New Roman"/>
          <w:color w:val="auto"/>
          <w:sz w:val="20"/>
          <w:szCs w:val="20"/>
        </w:rPr>
      </w:pPr>
      <w:r w:rsidRPr="00B22259">
        <w:rPr>
          <w:rFonts w:ascii="Times New Roman" w:hAnsi="DFKai-SB" w:cs="Times New Roman"/>
          <w:color w:val="auto"/>
          <w:sz w:val="20"/>
          <w:szCs w:val="20"/>
        </w:rPr>
        <w:t>所有參考文獻須標</w:t>
      </w:r>
      <w:proofErr w:type="gramStart"/>
      <w:r w:rsidR="00957FE6">
        <w:rPr>
          <w:rFonts w:ascii="Times New Roman" w:hAnsi="DFKai-SB" w:cs="Times New Roman" w:hint="eastAsia"/>
          <w:color w:val="auto"/>
          <w:sz w:val="20"/>
          <w:szCs w:val="20"/>
        </w:rPr>
        <w:t>註</w:t>
      </w:r>
      <w:proofErr w:type="gramEnd"/>
      <w:r w:rsidRPr="00B22259">
        <w:rPr>
          <w:rFonts w:ascii="Times New Roman" w:hAnsi="DFKai-SB" w:cs="Times New Roman"/>
          <w:color w:val="auto"/>
          <w:sz w:val="20"/>
          <w:szCs w:val="20"/>
        </w:rPr>
        <w:t>序號於方括弧內並且依循出現先後編號，如：期刊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[1]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、書籍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[2]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、研討會論文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[3]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、學位論文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[4]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以及網頁</w:t>
      </w:r>
      <w:r w:rsidR="003D5FF8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[</w:t>
      </w:r>
      <w:r w:rsidR="003D5FF8">
        <w:rPr>
          <w:rFonts w:ascii="Times New Roman" w:cs="Times New Roman"/>
          <w:color w:val="auto"/>
          <w:sz w:val="20"/>
          <w:szCs w:val="20"/>
        </w:rPr>
        <w:t>5</w:t>
      </w:r>
      <w:r w:rsidRPr="00B22259">
        <w:rPr>
          <w:rFonts w:ascii="Times New Roman" w:cs="Times New Roman"/>
          <w:color w:val="auto"/>
          <w:sz w:val="20"/>
          <w:szCs w:val="20"/>
        </w:rPr>
        <w:t>]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。</w:t>
      </w:r>
    </w:p>
    <w:p w14:paraId="1DB6394F" w14:textId="77777777" w:rsidR="003D5FF8" w:rsidRPr="003D5FF8" w:rsidRDefault="003D5FF8">
      <w:pPr>
        <w:pStyle w:val="Default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</w:p>
    <w:p w14:paraId="72C13E0C" w14:textId="77777777" w:rsidR="00C47128" w:rsidRPr="00B22259" w:rsidRDefault="00C47128" w:rsidP="0056292D">
      <w:pPr>
        <w:pStyle w:val="Default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cs="Times New Roman"/>
          <w:b/>
          <w:bCs/>
          <w:color w:val="auto"/>
          <w:sz w:val="22"/>
          <w:szCs w:val="22"/>
        </w:rPr>
        <w:t xml:space="preserve">5. </w:t>
      </w:r>
      <w:r w:rsidRPr="00B22259">
        <w:rPr>
          <w:rFonts w:ascii="Times New Roman" w:hAnsi="DFKai-SB" w:cs="Times New Roman"/>
          <w:b/>
          <w:bCs/>
          <w:color w:val="auto"/>
          <w:sz w:val="22"/>
          <w:szCs w:val="22"/>
        </w:rPr>
        <w:t>結論</w:t>
      </w:r>
    </w:p>
    <w:p w14:paraId="380CFE03" w14:textId="7A37D46B" w:rsidR="004F5FB4" w:rsidRDefault="00C47128" w:rsidP="004F5FB4">
      <w:pPr>
        <w:pStyle w:val="Default"/>
        <w:ind w:firstLineChars="220" w:firstLine="440"/>
        <w:jc w:val="both"/>
        <w:rPr>
          <w:rStyle w:val="Hyperlink"/>
          <w:bCs/>
          <w:sz w:val="20"/>
          <w:szCs w:val="20"/>
        </w:rPr>
      </w:pPr>
      <w:r w:rsidRPr="00B22259">
        <w:rPr>
          <w:rFonts w:ascii="Times New Roman" w:hAnsi="DFKai-SB" w:cs="Times New Roman"/>
          <w:color w:val="auto"/>
          <w:sz w:val="20"/>
          <w:szCs w:val="20"/>
        </w:rPr>
        <w:t>希望這些說明對您準備本次研討會論文有所幫助，並且期待您的投稿。</w:t>
      </w:r>
      <w:r w:rsidR="00957FE6">
        <w:rPr>
          <w:rFonts w:ascii="Times New Roman" w:hAnsi="DFKai-SB" w:cs="Times New Roman" w:hint="eastAsia"/>
          <w:color w:val="auto"/>
          <w:sz w:val="20"/>
          <w:szCs w:val="20"/>
        </w:rPr>
        <w:t>若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有任何困難或問題，請利用本次大會論文委員會之電子信箱聯絡：</w:t>
      </w:r>
      <w:r w:rsidR="00633191" w:rsidRPr="00633191">
        <w:t xml:space="preserve"> </w:t>
      </w:r>
      <w:r w:rsidR="00633191" w:rsidRPr="00633191">
        <w:rPr>
          <w:rStyle w:val="Hyperlink"/>
          <w:rFonts w:ascii="Times New Roman" w:cs="Times New Roman"/>
          <w:bCs/>
          <w:sz w:val="20"/>
          <w:szCs w:val="20"/>
        </w:rPr>
        <w:t>csme2022@nuu.edu.tw</w:t>
      </w:r>
      <w:r w:rsidR="001A7375" w:rsidRPr="001A7375">
        <w:rPr>
          <w:rFonts w:ascii="Times New Roman" w:hAnsi="DFKai-SB" w:cs="Times New Roman"/>
          <w:color w:val="auto"/>
          <w:sz w:val="20"/>
          <w:szCs w:val="20"/>
        </w:rPr>
        <w:t>。</w:t>
      </w:r>
    </w:p>
    <w:p w14:paraId="28A62BEC" w14:textId="38127B32" w:rsidR="00C47128" w:rsidRPr="00B22259" w:rsidRDefault="00C47128" w:rsidP="004F5FB4">
      <w:pPr>
        <w:pStyle w:val="Default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cs="Times New Roman"/>
          <w:color w:val="auto"/>
          <w:sz w:val="20"/>
          <w:szCs w:val="20"/>
        </w:rPr>
        <w:t xml:space="preserve"> </w:t>
      </w:r>
    </w:p>
    <w:p w14:paraId="09EFCC63" w14:textId="77777777" w:rsidR="00C47128" w:rsidRPr="00B22259" w:rsidRDefault="00C47128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cs="Times New Roman"/>
          <w:b/>
          <w:bCs/>
          <w:color w:val="auto"/>
          <w:sz w:val="22"/>
          <w:szCs w:val="22"/>
        </w:rPr>
        <w:t xml:space="preserve">6. </w:t>
      </w:r>
      <w:r w:rsidRPr="00B22259">
        <w:rPr>
          <w:rFonts w:ascii="Times New Roman" w:hAnsi="DFKai-SB" w:cs="Times New Roman"/>
          <w:b/>
          <w:bCs/>
          <w:color w:val="auto"/>
          <w:sz w:val="22"/>
          <w:szCs w:val="22"/>
        </w:rPr>
        <w:t>誌謝</w:t>
      </w:r>
    </w:p>
    <w:p w14:paraId="4F80A8A9" w14:textId="6262CD0B" w:rsidR="00C47128" w:rsidRPr="00B22259" w:rsidRDefault="00C47128">
      <w:pPr>
        <w:pStyle w:val="Default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DFKai-SB" w:cs="Times New Roman"/>
          <w:color w:val="auto"/>
          <w:sz w:val="20"/>
          <w:szCs w:val="20"/>
        </w:rPr>
        <w:t>本</w:t>
      </w:r>
      <w:r w:rsidR="00E70988">
        <w:rPr>
          <w:rFonts w:ascii="Times New Roman" w:hAnsi="DFKai-SB" w:cs="Times New Roman"/>
          <w:color w:val="auto"/>
          <w:sz w:val="20"/>
          <w:szCs w:val="20"/>
        </w:rPr>
        <w:t>論文為</w:t>
      </w:r>
      <w:r w:rsidR="00E70988">
        <w:rPr>
          <w:rFonts w:ascii="Times New Roman" w:hAnsi="DFKai-SB" w:cs="Times New Roman" w:hint="eastAsia"/>
          <w:color w:val="auto"/>
          <w:sz w:val="20"/>
          <w:szCs w:val="20"/>
        </w:rPr>
        <w:t>科技部計畫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編號</w:t>
      </w:r>
      <w:r w:rsidR="00EB6E3D">
        <w:rPr>
          <w:rFonts w:ascii="Times New Roman" w:cs="Times New Roman" w:hint="eastAsia"/>
          <w:color w:val="auto"/>
          <w:sz w:val="20"/>
          <w:szCs w:val="20"/>
        </w:rPr>
        <w:t>MOST</w:t>
      </w:r>
      <w:r w:rsidRPr="00B22259">
        <w:rPr>
          <w:rFonts w:ascii="Times New Roman" w:cs="Times New Roman"/>
          <w:color w:val="auto"/>
          <w:sz w:val="20"/>
          <w:szCs w:val="20"/>
        </w:rPr>
        <w:t>-</w:t>
      </w:r>
      <w:r w:rsidR="000C7608" w:rsidRPr="00B22259">
        <w:rPr>
          <w:rFonts w:ascii="Times New Roman" w:cs="Times New Roman" w:hint="eastAsia"/>
          <w:color w:val="auto"/>
          <w:sz w:val="20"/>
          <w:szCs w:val="20"/>
        </w:rPr>
        <w:t>0</w:t>
      </w:r>
      <w:r w:rsidR="003A5DAE" w:rsidRPr="00B22259">
        <w:rPr>
          <w:rFonts w:ascii="Times New Roman" w:cs="Times New Roman" w:hint="eastAsia"/>
          <w:color w:val="auto"/>
          <w:sz w:val="20"/>
          <w:szCs w:val="20"/>
        </w:rPr>
        <w:t>0</w:t>
      </w:r>
      <w:r w:rsidR="00244142" w:rsidRPr="00B22259">
        <w:rPr>
          <w:rFonts w:ascii="Times New Roman" w:cs="Times New Roman"/>
          <w:color w:val="auto"/>
          <w:sz w:val="20"/>
          <w:szCs w:val="20"/>
        </w:rPr>
        <w:t>0</w:t>
      </w:r>
      <w:r w:rsidRPr="00B22259">
        <w:rPr>
          <w:rFonts w:ascii="Times New Roman" w:cs="Times New Roman"/>
          <w:color w:val="auto"/>
          <w:sz w:val="20"/>
          <w:szCs w:val="20"/>
        </w:rPr>
        <w:t>-</w:t>
      </w:r>
      <w:r w:rsidR="000C7608" w:rsidRPr="00B22259">
        <w:rPr>
          <w:rFonts w:ascii="Times New Roman" w:cs="Times New Roman" w:hint="eastAsia"/>
          <w:color w:val="auto"/>
          <w:sz w:val="20"/>
          <w:szCs w:val="20"/>
        </w:rPr>
        <w:t>0000</w:t>
      </w:r>
      <w:r w:rsidRPr="00B22259">
        <w:rPr>
          <w:rFonts w:ascii="Times New Roman" w:cs="Times New Roman"/>
          <w:color w:val="auto"/>
          <w:sz w:val="20"/>
          <w:szCs w:val="20"/>
        </w:rPr>
        <w:t>-E-</w:t>
      </w:r>
      <w:r w:rsidR="000C7608" w:rsidRPr="00B22259">
        <w:rPr>
          <w:rFonts w:ascii="Times New Roman" w:cs="Times New Roman" w:hint="eastAsia"/>
          <w:color w:val="auto"/>
          <w:sz w:val="20"/>
          <w:szCs w:val="20"/>
        </w:rPr>
        <w:t>000</w:t>
      </w:r>
      <w:r w:rsidRPr="00B22259">
        <w:rPr>
          <w:rFonts w:ascii="Times New Roman" w:cs="Times New Roman"/>
          <w:color w:val="auto"/>
          <w:sz w:val="20"/>
          <w:szCs w:val="20"/>
        </w:rPr>
        <w:t>-</w:t>
      </w:r>
      <w:r w:rsidR="000C7608" w:rsidRPr="00B22259">
        <w:rPr>
          <w:rFonts w:ascii="Times New Roman" w:cs="Times New Roman" w:hint="eastAsia"/>
          <w:color w:val="auto"/>
          <w:sz w:val="20"/>
          <w:szCs w:val="20"/>
        </w:rPr>
        <w:t>MY3</w:t>
      </w:r>
      <w:r w:rsidR="00E70988">
        <w:rPr>
          <w:rFonts w:ascii="Times New Roman" w:hAnsi="DFKai-SB" w:cs="Times New Roman"/>
          <w:color w:val="auto"/>
          <w:sz w:val="20"/>
          <w:szCs w:val="20"/>
        </w:rPr>
        <w:t>之計畫</w:t>
      </w:r>
      <w:r w:rsidR="00125C1E">
        <w:rPr>
          <w:rFonts w:ascii="Times New Roman" w:hAnsi="DFKai-SB" w:cs="Times New Roman" w:hint="eastAsia"/>
          <w:color w:val="auto"/>
          <w:sz w:val="20"/>
          <w:szCs w:val="20"/>
        </w:rPr>
        <w:t>成果</w:t>
      </w:r>
      <w:r w:rsidR="00E70988">
        <w:rPr>
          <w:rFonts w:ascii="Times New Roman" w:hAnsi="DFKai-SB" w:cs="Times New Roman"/>
          <w:color w:val="auto"/>
          <w:sz w:val="20"/>
          <w:szCs w:val="20"/>
        </w:rPr>
        <w:t>，由於</w:t>
      </w:r>
      <w:proofErr w:type="gramStart"/>
      <w:r w:rsidR="00E70988">
        <w:rPr>
          <w:rFonts w:ascii="Times New Roman" w:hAnsi="DFKai-SB" w:cs="Times New Roman" w:hint="eastAsia"/>
          <w:color w:val="auto"/>
          <w:sz w:val="20"/>
          <w:szCs w:val="20"/>
        </w:rPr>
        <w:t>科技部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的支持</w:t>
      </w:r>
      <w:proofErr w:type="gramEnd"/>
      <w:r w:rsidRPr="00B22259">
        <w:rPr>
          <w:rFonts w:ascii="Times New Roman" w:hAnsi="DFKai-SB" w:cs="Times New Roman"/>
          <w:color w:val="auto"/>
          <w:sz w:val="20"/>
          <w:szCs w:val="20"/>
        </w:rPr>
        <w:t>，使本計畫得以順利進行，特此致上感謝之意。</w:t>
      </w:r>
    </w:p>
    <w:p w14:paraId="15D34C2A" w14:textId="77777777" w:rsidR="00C47128" w:rsidRPr="00B22259" w:rsidRDefault="00C47128">
      <w:pPr>
        <w:pStyle w:val="Default"/>
        <w:ind w:firstLine="3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cs="Times New Roman"/>
          <w:color w:val="auto"/>
          <w:sz w:val="20"/>
          <w:szCs w:val="20"/>
        </w:rPr>
        <w:t xml:space="preserve"> </w:t>
      </w:r>
    </w:p>
    <w:p w14:paraId="661DA8E5" w14:textId="77777777" w:rsidR="00C47128" w:rsidRPr="00B22259" w:rsidRDefault="00C47128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cs="Times New Roman"/>
          <w:b/>
          <w:bCs/>
          <w:color w:val="auto"/>
          <w:sz w:val="22"/>
          <w:szCs w:val="22"/>
        </w:rPr>
        <w:t xml:space="preserve">7. </w:t>
      </w:r>
      <w:r w:rsidRPr="00B22259">
        <w:rPr>
          <w:rFonts w:ascii="Times New Roman" w:hAnsi="DFKai-SB" w:cs="Times New Roman"/>
          <w:b/>
          <w:bCs/>
          <w:color w:val="auto"/>
          <w:sz w:val="22"/>
          <w:szCs w:val="22"/>
        </w:rPr>
        <w:t>參考文獻</w:t>
      </w:r>
    </w:p>
    <w:p w14:paraId="1AE53787" w14:textId="35CAC560" w:rsidR="003D5FF8" w:rsidRPr="00957FE6" w:rsidRDefault="009A022D" w:rsidP="003D5FF8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000000" w:themeColor="text1"/>
          <w:sz w:val="20"/>
          <w:szCs w:val="15"/>
        </w:rPr>
      </w:pPr>
      <w:r w:rsidRPr="00957FE6">
        <w:rPr>
          <w:rFonts w:ascii="Times New Roman" w:cs="Times New Roman"/>
          <w:color w:val="000000" w:themeColor="text1"/>
          <w:sz w:val="20"/>
          <w:szCs w:val="20"/>
        </w:rPr>
        <w:t>S.</w:t>
      </w:r>
      <w:r w:rsidRPr="00957FE6">
        <w:rPr>
          <w:rFonts w:ascii="Times New Roman" w:cs="Times New Roman" w:hint="eastAsia"/>
          <w:color w:val="000000" w:themeColor="text1"/>
          <w:sz w:val="20"/>
          <w:szCs w:val="20"/>
        </w:rPr>
        <w:t xml:space="preserve"> </w:t>
      </w:r>
      <w:r w:rsidRPr="00957FE6">
        <w:rPr>
          <w:rFonts w:ascii="Times New Roman" w:cs="Times New Roman"/>
          <w:color w:val="000000" w:themeColor="text1"/>
          <w:sz w:val="20"/>
          <w:szCs w:val="20"/>
        </w:rPr>
        <w:t>L. Chiu and T.</w:t>
      </w:r>
      <w:r w:rsidRPr="00957FE6">
        <w:rPr>
          <w:rFonts w:ascii="Times New Roman" w:cs="Times New Roman" w:hint="eastAsia"/>
          <w:color w:val="000000" w:themeColor="text1"/>
          <w:sz w:val="20"/>
          <w:szCs w:val="20"/>
        </w:rPr>
        <w:t xml:space="preserve"> </w:t>
      </w:r>
      <w:r w:rsidRPr="00957FE6">
        <w:rPr>
          <w:rFonts w:ascii="Times New Roman" w:cs="Times New Roman"/>
          <w:color w:val="000000" w:themeColor="text1"/>
          <w:sz w:val="20"/>
          <w:szCs w:val="20"/>
        </w:rPr>
        <w:t>H</w:t>
      </w:r>
      <w:r w:rsidRPr="00957FE6">
        <w:rPr>
          <w:rFonts w:ascii="Times New Roman" w:cs="Times New Roman" w:hint="eastAsia"/>
          <w:color w:val="000000" w:themeColor="text1"/>
          <w:sz w:val="20"/>
          <w:szCs w:val="20"/>
        </w:rPr>
        <w:t>.</w:t>
      </w:r>
      <w:r w:rsidRPr="00957FE6">
        <w:rPr>
          <w:rFonts w:ascii="Times New Roman" w:cs="Times New Roman"/>
          <w:color w:val="000000" w:themeColor="text1"/>
          <w:sz w:val="20"/>
          <w:szCs w:val="20"/>
        </w:rPr>
        <w:t xml:space="preserve"> Lin, “Breakup of Compound Liquid Jets under Periodic Excitation at Small Core-to-Shell Mass Ratios,” Journal of the Chinese Institute of Engineers, Vol.</w:t>
      </w:r>
      <w:r w:rsidRPr="00957FE6">
        <w:rPr>
          <w:rFonts w:ascii="Times New Roman" w:cs="Times New Roman" w:hint="eastAsia"/>
          <w:color w:val="000000" w:themeColor="text1"/>
          <w:sz w:val="20"/>
          <w:szCs w:val="20"/>
        </w:rPr>
        <w:t xml:space="preserve"> </w:t>
      </w:r>
      <w:r w:rsidRPr="00957FE6">
        <w:rPr>
          <w:rFonts w:ascii="Times New Roman" w:cs="Times New Roman"/>
          <w:color w:val="000000" w:themeColor="text1"/>
          <w:sz w:val="20"/>
          <w:szCs w:val="20"/>
        </w:rPr>
        <w:t>31, No.</w:t>
      </w:r>
      <w:r w:rsidRPr="00957FE6">
        <w:rPr>
          <w:rFonts w:ascii="Times New Roman" w:cs="Times New Roman" w:hint="eastAsia"/>
          <w:color w:val="000000" w:themeColor="text1"/>
          <w:sz w:val="20"/>
          <w:szCs w:val="20"/>
        </w:rPr>
        <w:t xml:space="preserve"> </w:t>
      </w:r>
      <w:r w:rsidRPr="00957FE6">
        <w:rPr>
          <w:rFonts w:ascii="Times New Roman" w:cs="Times New Roman"/>
          <w:color w:val="000000" w:themeColor="text1"/>
          <w:sz w:val="20"/>
          <w:szCs w:val="20"/>
        </w:rPr>
        <w:t>1, pp.</w:t>
      </w:r>
      <w:r w:rsidRPr="00957FE6">
        <w:rPr>
          <w:rFonts w:ascii="Times New Roman" w:cs="Times New Roman" w:hint="eastAsia"/>
          <w:color w:val="000000" w:themeColor="text1"/>
          <w:sz w:val="20"/>
          <w:szCs w:val="20"/>
        </w:rPr>
        <w:t xml:space="preserve"> 2</w:t>
      </w:r>
      <w:r w:rsidRPr="00957FE6">
        <w:rPr>
          <w:rFonts w:ascii="Times New Roman" w:cs="Times New Roman"/>
          <w:color w:val="000000" w:themeColor="text1"/>
          <w:sz w:val="20"/>
          <w:szCs w:val="20"/>
        </w:rPr>
        <w:t>1</w:t>
      </w:r>
      <w:r w:rsidRPr="00957FE6">
        <w:rPr>
          <w:rFonts w:ascii="Times New Roman" w:cs="Times New Roman" w:hint="eastAsia"/>
          <w:color w:val="000000" w:themeColor="text1"/>
          <w:sz w:val="20"/>
          <w:szCs w:val="20"/>
        </w:rPr>
        <w:t>-28</w:t>
      </w:r>
      <w:r w:rsidRPr="00957FE6">
        <w:rPr>
          <w:rFonts w:ascii="Times New Roman" w:cs="Times New Roman"/>
          <w:color w:val="000000" w:themeColor="text1"/>
          <w:sz w:val="20"/>
          <w:szCs w:val="20"/>
        </w:rPr>
        <w:t>, 2008.</w:t>
      </w:r>
      <w:r w:rsidR="003D5FF8" w:rsidRPr="00957FE6">
        <w:rPr>
          <w:rFonts w:ascii="Times New Roman" w:cs="Times New Roman" w:hint="eastAsia"/>
          <w:color w:val="000000" w:themeColor="text1"/>
          <w:sz w:val="20"/>
          <w:szCs w:val="15"/>
        </w:rPr>
        <w:t xml:space="preserve"> </w:t>
      </w:r>
    </w:p>
    <w:p w14:paraId="669003D1" w14:textId="77777777" w:rsidR="003D5FF8" w:rsidRPr="00957FE6" w:rsidRDefault="003D5FF8" w:rsidP="003D5FF8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000000" w:themeColor="text1"/>
          <w:sz w:val="20"/>
          <w:szCs w:val="15"/>
        </w:rPr>
      </w:pPr>
      <w:r w:rsidRPr="00957FE6">
        <w:rPr>
          <w:rFonts w:ascii="Times New Roman" w:cs="Times New Roman" w:hint="eastAsia"/>
          <w:color w:val="000000" w:themeColor="text1"/>
          <w:sz w:val="20"/>
          <w:szCs w:val="15"/>
        </w:rPr>
        <w:t>H.</w:t>
      </w:r>
      <w:r w:rsidRPr="00957FE6">
        <w:rPr>
          <w:rFonts w:ascii="Times New Roman" w:cs="Times New Roman"/>
          <w:color w:val="000000" w:themeColor="text1"/>
          <w:sz w:val="20"/>
          <w:szCs w:val="15"/>
        </w:rPr>
        <w:t xml:space="preserve"> S. Yan, Creative Design of Mechanical Devices, Springer, Singapore, pp. 166-188 (1998).</w:t>
      </w:r>
    </w:p>
    <w:p w14:paraId="3DEF5798" w14:textId="77777777" w:rsidR="003D5FF8" w:rsidRPr="00957FE6" w:rsidRDefault="003D5FF8" w:rsidP="003D5FF8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000000" w:themeColor="text1"/>
          <w:sz w:val="20"/>
          <w:szCs w:val="15"/>
        </w:rPr>
      </w:pPr>
      <w:r w:rsidRPr="00957FE6">
        <w:rPr>
          <w:rFonts w:ascii="Times New Roman" w:cs="Times New Roman"/>
          <w:color w:val="000000" w:themeColor="text1"/>
          <w:sz w:val="20"/>
          <w:szCs w:val="15"/>
        </w:rPr>
        <w:t>S. Vechet, J. Krejsa</w:t>
      </w:r>
      <w:r w:rsidRPr="00957FE6">
        <w:rPr>
          <w:rFonts w:ascii="Times New Roman" w:cs="Times New Roman" w:hint="eastAsia"/>
          <w:color w:val="000000" w:themeColor="text1"/>
          <w:sz w:val="20"/>
          <w:szCs w:val="15"/>
        </w:rPr>
        <w:t xml:space="preserve"> </w:t>
      </w:r>
      <w:r w:rsidRPr="00957FE6">
        <w:rPr>
          <w:rFonts w:ascii="Times New Roman" w:cs="Times New Roman"/>
          <w:color w:val="000000" w:themeColor="text1"/>
          <w:sz w:val="20"/>
          <w:szCs w:val="15"/>
        </w:rPr>
        <w:t>and K. S.</w:t>
      </w:r>
      <w:r w:rsidRPr="00957FE6">
        <w:rPr>
          <w:rFonts w:ascii="Times New Roman" w:cs="Times New Roman" w:hint="eastAsia"/>
          <w:color w:val="000000" w:themeColor="text1"/>
          <w:sz w:val="20"/>
          <w:szCs w:val="15"/>
        </w:rPr>
        <w:t xml:space="preserve"> </w:t>
      </w:r>
      <w:r w:rsidRPr="00957FE6">
        <w:rPr>
          <w:rFonts w:ascii="Times New Roman" w:cs="Times New Roman"/>
          <w:color w:val="000000" w:themeColor="text1"/>
          <w:sz w:val="20"/>
          <w:szCs w:val="15"/>
        </w:rPr>
        <w:t>Chen, “AGVs mission control support in smart factories by decision networks”</w:t>
      </w:r>
      <w:r w:rsidRPr="00957FE6">
        <w:rPr>
          <w:rFonts w:ascii="Times New Roman" w:cs="Times New Roman" w:hint="eastAsia"/>
          <w:color w:val="000000" w:themeColor="text1"/>
          <w:sz w:val="20"/>
          <w:szCs w:val="15"/>
        </w:rPr>
        <w:t>,</w:t>
      </w:r>
      <w:r w:rsidRPr="00957FE6">
        <w:rPr>
          <w:rFonts w:ascii="Times New Roman" w:cs="Times New Roman"/>
          <w:color w:val="000000" w:themeColor="text1"/>
          <w:sz w:val="20"/>
          <w:szCs w:val="15"/>
        </w:rPr>
        <w:t xml:space="preserve"> Proceedings of the 2020 19th International Conference on Mechatronics - Mechatronika (ME 2020), Prague, Czech Republic (2020).</w:t>
      </w:r>
    </w:p>
    <w:p w14:paraId="220046ED" w14:textId="77777777" w:rsidR="008B588D" w:rsidRPr="00957FE6" w:rsidRDefault="003D5FF8" w:rsidP="008B588D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000000" w:themeColor="text1"/>
          <w:sz w:val="20"/>
          <w:szCs w:val="15"/>
        </w:rPr>
      </w:pPr>
      <w:r w:rsidRPr="00957FE6">
        <w:rPr>
          <w:rFonts w:ascii="Times New Roman" w:cs="Times New Roman" w:hint="eastAsia"/>
          <w:color w:val="000000" w:themeColor="text1"/>
          <w:sz w:val="20"/>
          <w:szCs w:val="15"/>
        </w:rPr>
        <w:t>鄧予安</w:t>
      </w:r>
      <w:r w:rsidRPr="00957FE6">
        <w:rPr>
          <w:rFonts w:ascii="Times New Roman" w:cs="Times New Roman"/>
          <w:color w:val="000000" w:themeColor="text1"/>
          <w:sz w:val="20"/>
          <w:szCs w:val="15"/>
        </w:rPr>
        <w:t>, "</w:t>
      </w:r>
      <w:r w:rsidRPr="00957FE6">
        <w:rPr>
          <w:rFonts w:ascii="Times New Roman" w:cs="Times New Roman" w:hint="eastAsia"/>
          <w:color w:val="000000" w:themeColor="text1"/>
          <w:sz w:val="20"/>
          <w:szCs w:val="15"/>
        </w:rPr>
        <w:t>銅與環氧樹脂界面受循環負載下之疲勞</w:t>
      </w:r>
      <w:r w:rsidRPr="00957FE6">
        <w:rPr>
          <w:rFonts w:ascii="Times New Roman" w:cs="Times New Roman" w:hint="eastAsia"/>
          <w:color w:val="000000" w:themeColor="text1"/>
          <w:sz w:val="20"/>
          <w:szCs w:val="15"/>
        </w:rPr>
        <w:lastRenderedPageBreak/>
        <w:t>裂紋成長</w:t>
      </w:r>
      <w:r w:rsidRPr="00957FE6">
        <w:rPr>
          <w:rFonts w:ascii="Times New Roman" w:cs="Times New Roman"/>
          <w:color w:val="000000" w:themeColor="text1"/>
          <w:sz w:val="20"/>
          <w:szCs w:val="15"/>
        </w:rPr>
        <w:t xml:space="preserve">", </w:t>
      </w:r>
      <w:r w:rsidRPr="00957FE6">
        <w:rPr>
          <w:rFonts w:ascii="Times New Roman" w:cs="Times New Roman" w:hint="eastAsia"/>
          <w:color w:val="000000" w:themeColor="text1"/>
          <w:sz w:val="20"/>
          <w:szCs w:val="15"/>
        </w:rPr>
        <w:t>國立成功大學機械工程學系碩士論文</w:t>
      </w:r>
      <w:r w:rsidRPr="00957FE6">
        <w:rPr>
          <w:rFonts w:ascii="Times New Roman" w:cs="Times New Roman"/>
          <w:color w:val="000000" w:themeColor="text1"/>
          <w:sz w:val="20"/>
          <w:szCs w:val="15"/>
        </w:rPr>
        <w:t xml:space="preserve">, </w:t>
      </w:r>
      <w:r w:rsidRPr="00957FE6">
        <w:rPr>
          <w:rFonts w:ascii="Times New Roman" w:cs="Times New Roman" w:hint="eastAsia"/>
          <w:color w:val="000000" w:themeColor="text1"/>
          <w:sz w:val="20"/>
          <w:szCs w:val="15"/>
        </w:rPr>
        <w:t>台灣</w:t>
      </w:r>
      <w:r w:rsidRPr="00957FE6">
        <w:rPr>
          <w:rFonts w:ascii="Times New Roman" w:cs="Times New Roman"/>
          <w:color w:val="000000" w:themeColor="text1"/>
          <w:sz w:val="20"/>
          <w:szCs w:val="15"/>
        </w:rPr>
        <w:t xml:space="preserve"> (2003).</w:t>
      </w:r>
    </w:p>
    <w:p w14:paraId="7FADAA5E" w14:textId="65D4A7E2" w:rsidR="000739B4" w:rsidRPr="00957FE6" w:rsidRDefault="00E10ABB" w:rsidP="008B588D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000000" w:themeColor="text1"/>
          <w:sz w:val="20"/>
          <w:szCs w:val="15"/>
        </w:rPr>
      </w:pPr>
      <w:hyperlink r:id="rId12" w:history="1">
        <w:r w:rsidR="002756C6" w:rsidRPr="00957FE6">
          <w:rPr>
            <w:rStyle w:val="Hyperlink"/>
            <w:rFonts w:ascii="Times New Roman" w:cs="Times New Roman"/>
            <w:bCs/>
            <w:color w:val="000000" w:themeColor="text1"/>
            <w:sz w:val="20"/>
            <w:szCs w:val="20"/>
          </w:rPr>
          <w:t>http://csme2022.nuu.edu.tw/</w:t>
        </w:r>
      </w:hyperlink>
    </w:p>
    <w:p w14:paraId="446DC1CC" w14:textId="77777777" w:rsidR="00564862" w:rsidRPr="008B588D" w:rsidRDefault="00564862" w:rsidP="00564862">
      <w:pPr>
        <w:pStyle w:val="Default"/>
        <w:ind w:left="284"/>
        <w:jc w:val="both"/>
        <w:rPr>
          <w:rFonts w:ascii="Times New Roman" w:cs="Times New Roman"/>
          <w:color w:val="auto"/>
          <w:sz w:val="20"/>
          <w:szCs w:val="15"/>
        </w:rPr>
      </w:pPr>
    </w:p>
    <w:p w14:paraId="41B08D72" w14:textId="77777777" w:rsidR="00C47128" w:rsidRDefault="00C47128">
      <w:pPr>
        <w:pStyle w:val="Default"/>
        <w:spacing w:before="120"/>
        <w:jc w:val="center"/>
        <w:rPr>
          <w:rFonts w:ascii="Times New Roman" w:hAnsi="DFKai-SB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cs="Times New Roman"/>
          <w:b/>
          <w:bCs/>
          <w:color w:val="auto"/>
          <w:sz w:val="22"/>
          <w:szCs w:val="22"/>
        </w:rPr>
        <w:t xml:space="preserve">8. </w:t>
      </w:r>
      <w:r w:rsidRPr="00B22259">
        <w:rPr>
          <w:rFonts w:ascii="Times New Roman" w:hAnsi="DFKai-SB" w:cs="Times New Roman"/>
          <w:b/>
          <w:bCs/>
          <w:color w:val="auto"/>
          <w:sz w:val="22"/>
          <w:szCs w:val="22"/>
        </w:rPr>
        <w:t>圖表範例</w:t>
      </w:r>
    </w:p>
    <w:p w14:paraId="2D2F1C31" w14:textId="77777777" w:rsidR="00564862" w:rsidRPr="00B22259" w:rsidRDefault="00564862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</w:p>
    <w:p w14:paraId="73EFF12F" w14:textId="42726CA9" w:rsidR="00297559" w:rsidRPr="00B22259" w:rsidRDefault="00364A84">
      <w:pPr>
        <w:pStyle w:val="Default"/>
        <w:jc w:val="center"/>
        <w:rPr>
          <w:rFonts w:ascii="Times New Roman" w:cs="Times New Roman"/>
          <w:color w:val="auto"/>
        </w:rPr>
      </w:pPr>
      <w:r>
        <w:rPr>
          <w:rFonts w:ascii="Times New Roman" w:cs="Times New Roman"/>
          <w:noProof/>
          <w:color w:val="auto"/>
        </w:rPr>
        <w:pict w14:anchorId="36AB10A8">
          <v:shape id="_x0000_i1026" type="#_x0000_t75" style="width:226.8pt;height:171.6pt">
            <v:imagedata r:id="rId13" o:title="279123202_415500493297654_1573108936003682332_n"/>
          </v:shape>
        </w:pict>
      </w:r>
    </w:p>
    <w:p w14:paraId="13C98C84" w14:textId="47250E7F" w:rsidR="00C47128" w:rsidRPr="00B22259" w:rsidRDefault="00C47128" w:rsidP="0023536D">
      <w:pPr>
        <w:pStyle w:val="Default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DFKai-SB" w:cs="Times New Roman"/>
          <w:color w:val="auto"/>
          <w:sz w:val="20"/>
          <w:szCs w:val="20"/>
        </w:rPr>
        <w:t>圖一</w:t>
      </w:r>
      <w:r w:rsidR="0023536D" w:rsidRPr="00B22259">
        <w:rPr>
          <w:rFonts w:ascii="Times New Roman" w:hAnsi="DFKai-SB" w:cs="Times New Roman" w:hint="eastAsia"/>
          <w:color w:val="auto"/>
          <w:sz w:val="20"/>
          <w:szCs w:val="20"/>
        </w:rPr>
        <w:t>：</w:t>
      </w:r>
      <w:r w:rsidR="004A15EC" w:rsidRPr="00B22259">
        <w:rPr>
          <w:rFonts w:ascii="Times New Roman" w:hAnsi="DFKai-SB" w:cs="Times New Roman"/>
          <w:color w:val="auto"/>
          <w:sz w:val="20"/>
          <w:szCs w:val="20"/>
        </w:rPr>
        <w:t>中國機械工</w:t>
      </w:r>
      <w:r w:rsidR="004A15EC" w:rsidRPr="000C48CE">
        <w:rPr>
          <w:rFonts w:ascii="Times New Roman" w:hAnsi="DFKai-SB" w:cs="Times New Roman"/>
          <w:color w:val="000000" w:themeColor="text1"/>
          <w:sz w:val="20"/>
          <w:szCs w:val="20"/>
        </w:rPr>
        <w:t>程學會第</w:t>
      </w:r>
      <w:r w:rsidR="004A15EC" w:rsidRPr="000C48CE">
        <w:rPr>
          <w:rFonts w:ascii="Times New Roman" w:hAnsi="DFKai-SB" w:cs="Times New Roman" w:hint="eastAsia"/>
          <w:color w:val="000000" w:themeColor="text1"/>
          <w:sz w:val="20"/>
          <w:szCs w:val="20"/>
        </w:rPr>
        <w:t>三</w:t>
      </w:r>
      <w:r w:rsidR="004A15EC" w:rsidRPr="000C48CE">
        <w:rPr>
          <w:rFonts w:ascii="Times New Roman" w:hAnsi="DFKai-SB" w:cs="Times New Roman"/>
          <w:color w:val="000000" w:themeColor="text1"/>
          <w:sz w:val="20"/>
          <w:szCs w:val="20"/>
        </w:rPr>
        <w:t>十</w:t>
      </w:r>
      <w:r w:rsidR="00A60CD5">
        <w:rPr>
          <w:rFonts w:ascii="Times New Roman" w:hAnsi="DFKai-SB" w:cs="Times New Roman" w:hint="eastAsia"/>
          <w:color w:val="000000" w:themeColor="text1"/>
          <w:sz w:val="20"/>
          <w:szCs w:val="20"/>
        </w:rPr>
        <w:t>九</w:t>
      </w:r>
      <w:r w:rsidR="004A15EC" w:rsidRPr="000C48CE">
        <w:rPr>
          <w:rFonts w:ascii="Times New Roman" w:hAnsi="DFKai-SB" w:cs="Times New Roman"/>
          <w:color w:val="000000" w:themeColor="text1"/>
          <w:sz w:val="20"/>
          <w:szCs w:val="20"/>
        </w:rPr>
        <w:t>屆全國學術研討會將於</w:t>
      </w:r>
      <w:r w:rsidR="004A15EC" w:rsidRPr="000C48CE">
        <w:rPr>
          <w:rFonts w:ascii="Times New Roman" w:cs="Times New Roman"/>
          <w:color w:val="000000" w:themeColor="text1"/>
          <w:sz w:val="20"/>
          <w:szCs w:val="20"/>
        </w:rPr>
        <w:t>20</w:t>
      </w:r>
      <w:r w:rsidR="003863E5">
        <w:rPr>
          <w:rFonts w:ascii="Times New Roman" w:cs="Times New Roman" w:hint="eastAsia"/>
          <w:color w:val="000000" w:themeColor="text1"/>
          <w:sz w:val="20"/>
          <w:szCs w:val="20"/>
        </w:rPr>
        <w:t>2</w:t>
      </w:r>
      <w:r w:rsidR="00A60CD5">
        <w:rPr>
          <w:rFonts w:ascii="Times New Roman" w:cs="Times New Roman" w:hint="eastAsia"/>
          <w:color w:val="000000" w:themeColor="text1"/>
          <w:sz w:val="20"/>
          <w:szCs w:val="20"/>
        </w:rPr>
        <w:t>2</w:t>
      </w:r>
      <w:r w:rsidR="004A15EC" w:rsidRPr="000C48CE">
        <w:rPr>
          <w:rFonts w:ascii="Times New Roman" w:hAnsi="DFKai-SB" w:cs="Times New Roman"/>
          <w:color w:val="000000" w:themeColor="text1"/>
          <w:sz w:val="20"/>
          <w:szCs w:val="20"/>
        </w:rPr>
        <w:t>年</w:t>
      </w:r>
      <w:r w:rsidR="004A15EC" w:rsidRPr="000C48CE">
        <w:rPr>
          <w:rFonts w:ascii="Times New Roman" w:cs="Times New Roman"/>
          <w:color w:val="000000" w:themeColor="text1"/>
          <w:sz w:val="20"/>
          <w:szCs w:val="20"/>
        </w:rPr>
        <w:t>1</w:t>
      </w:r>
      <w:r w:rsidR="004F5FB4">
        <w:rPr>
          <w:rFonts w:ascii="Times New Roman" w:cs="Times New Roman" w:hint="eastAsia"/>
          <w:color w:val="000000" w:themeColor="text1"/>
          <w:sz w:val="20"/>
          <w:szCs w:val="20"/>
        </w:rPr>
        <w:t>2</w:t>
      </w:r>
      <w:r w:rsidR="004A15EC" w:rsidRPr="000C48CE">
        <w:rPr>
          <w:rFonts w:ascii="Times New Roman" w:hAnsi="DFKai-SB" w:cs="Times New Roman"/>
          <w:color w:val="000000" w:themeColor="text1"/>
          <w:sz w:val="20"/>
          <w:szCs w:val="20"/>
        </w:rPr>
        <w:t>月</w:t>
      </w:r>
      <w:r w:rsidR="004F5FB4">
        <w:rPr>
          <w:rFonts w:ascii="Times New Roman" w:hAnsi="DFKai-SB" w:cs="Times New Roman" w:hint="eastAsia"/>
          <w:color w:val="000000" w:themeColor="text1"/>
          <w:sz w:val="20"/>
          <w:szCs w:val="20"/>
        </w:rPr>
        <w:t>0</w:t>
      </w:r>
      <w:r w:rsidR="00A60CD5">
        <w:rPr>
          <w:rFonts w:ascii="Times New Roman" w:hAnsi="DFKai-SB" w:cs="Times New Roman" w:hint="eastAsia"/>
          <w:color w:val="000000" w:themeColor="text1"/>
          <w:sz w:val="20"/>
          <w:szCs w:val="20"/>
        </w:rPr>
        <w:t>2</w:t>
      </w:r>
      <w:r w:rsidR="004A15EC" w:rsidRPr="000C48CE">
        <w:rPr>
          <w:rFonts w:ascii="Times New Roman" w:hAnsi="DFKai-SB" w:cs="Times New Roman" w:hint="eastAsia"/>
          <w:color w:val="000000" w:themeColor="text1"/>
          <w:sz w:val="20"/>
          <w:szCs w:val="20"/>
        </w:rPr>
        <w:t>-</w:t>
      </w:r>
      <w:r w:rsidR="004F5FB4">
        <w:rPr>
          <w:rFonts w:ascii="Times New Roman" w:hAnsi="DFKai-SB" w:cs="Times New Roman" w:hint="eastAsia"/>
          <w:color w:val="000000" w:themeColor="text1"/>
          <w:sz w:val="20"/>
          <w:szCs w:val="20"/>
        </w:rPr>
        <w:t>12</w:t>
      </w:r>
      <w:r w:rsidR="004A15EC" w:rsidRPr="000C48CE">
        <w:rPr>
          <w:rFonts w:ascii="Times New Roman" w:hAnsi="DFKai-SB" w:cs="Times New Roman" w:hint="eastAsia"/>
          <w:color w:val="000000" w:themeColor="text1"/>
          <w:sz w:val="20"/>
          <w:szCs w:val="20"/>
        </w:rPr>
        <w:t>月</w:t>
      </w:r>
      <w:r w:rsidR="004F5FB4">
        <w:rPr>
          <w:rFonts w:ascii="Times New Roman" w:hAnsi="DFKai-SB" w:cs="Times New Roman" w:hint="eastAsia"/>
          <w:color w:val="000000" w:themeColor="text1"/>
          <w:sz w:val="20"/>
          <w:szCs w:val="20"/>
        </w:rPr>
        <w:t>0</w:t>
      </w:r>
      <w:r w:rsidR="00A60CD5">
        <w:rPr>
          <w:rFonts w:ascii="Times New Roman" w:hAnsi="DFKai-SB" w:cs="Times New Roman" w:hint="eastAsia"/>
          <w:color w:val="000000" w:themeColor="text1"/>
          <w:sz w:val="20"/>
          <w:szCs w:val="20"/>
        </w:rPr>
        <w:t>3</w:t>
      </w:r>
      <w:r w:rsidR="004A15EC" w:rsidRPr="000C48CE">
        <w:rPr>
          <w:rFonts w:ascii="Times New Roman" w:hAnsi="DFKai-SB" w:cs="Times New Roman"/>
          <w:color w:val="000000" w:themeColor="text1"/>
          <w:sz w:val="20"/>
          <w:szCs w:val="20"/>
        </w:rPr>
        <w:t>日</w:t>
      </w:r>
      <w:r w:rsidR="004A15EC" w:rsidRPr="000C48CE">
        <w:rPr>
          <w:rFonts w:ascii="Times New Roman" w:hAnsi="DFKai-SB" w:cs="Times New Roman" w:hint="eastAsia"/>
          <w:color w:val="000000" w:themeColor="text1"/>
          <w:sz w:val="20"/>
          <w:szCs w:val="20"/>
        </w:rPr>
        <w:t>舉辦</w:t>
      </w:r>
    </w:p>
    <w:p w14:paraId="36205C3A" w14:textId="77777777" w:rsidR="00C47128" w:rsidRPr="00B22259" w:rsidRDefault="00C47128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cs="Times New Roman"/>
          <w:color w:val="auto"/>
          <w:sz w:val="22"/>
          <w:szCs w:val="22"/>
        </w:rPr>
        <w:t xml:space="preserve"> </w:t>
      </w:r>
    </w:p>
    <w:p w14:paraId="2871E13F" w14:textId="40267B06" w:rsidR="00C47128" w:rsidRPr="004A15EC" w:rsidRDefault="00C47128" w:rsidP="004A15EC">
      <w:pPr>
        <w:pStyle w:val="Default"/>
        <w:rPr>
          <w:rFonts w:ascii="Times New Roman" w:hAnsi="DFKai-SB" w:cs="Times New Roman"/>
          <w:color w:val="auto"/>
          <w:sz w:val="20"/>
          <w:szCs w:val="20"/>
        </w:rPr>
      </w:pPr>
      <w:r w:rsidRPr="00B22259">
        <w:rPr>
          <w:rFonts w:ascii="Times New Roman" w:hAnsi="DFKai-SB" w:cs="Times New Roman"/>
          <w:color w:val="auto"/>
          <w:sz w:val="20"/>
          <w:szCs w:val="20"/>
        </w:rPr>
        <w:t>表</w:t>
      </w:r>
      <w:proofErr w:type="gramStart"/>
      <w:r w:rsidRPr="00B22259">
        <w:rPr>
          <w:rFonts w:ascii="Times New Roman" w:hAnsi="DFKai-SB" w:cs="Times New Roman"/>
          <w:color w:val="auto"/>
          <w:sz w:val="20"/>
          <w:szCs w:val="20"/>
        </w:rPr>
        <w:t>一</w:t>
      </w:r>
      <w:proofErr w:type="gramEnd"/>
      <w:r w:rsidR="0023536D" w:rsidRPr="00B22259">
        <w:rPr>
          <w:rFonts w:ascii="Times New Roman" w:hAnsi="DFKai-SB" w:cs="Times New Roman" w:hint="eastAsia"/>
          <w:color w:val="auto"/>
          <w:sz w:val="20"/>
          <w:szCs w:val="20"/>
        </w:rPr>
        <w:t>：</w:t>
      </w:r>
      <w:r w:rsidR="004A15EC" w:rsidRPr="00B22259">
        <w:rPr>
          <w:rFonts w:ascii="Times New Roman" w:hAnsi="DFKai-SB" w:cs="Times New Roman"/>
          <w:color w:val="auto"/>
          <w:sz w:val="20"/>
          <w:szCs w:val="20"/>
        </w:rPr>
        <w:t>中國機械工程學</w:t>
      </w:r>
      <w:r w:rsidR="004A15EC" w:rsidRPr="000C48CE">
        <w:rPr>
          <w:rFonts w:ascii="Times New Roman" w:hAnsi="DFKai-SB" w:cs="Times New Roman"/>
          <w:color w:val="000000" w:themeColor="text1"/>
          <w:sz w:val="20"/>
          <w:szCs w:val="20"/>
        </w:rPr>
        <w:t>會第</w:t>
      </w:r>
      <w:r w:rsidR="004A15EC" w:rsidRPr="000C48CE">
        <w:rPr>
          <w:rFonts w:ascii="Times New Roman" w:hAnsi="DFKai-SB" w:cs="Times New Roman" w:hint="eastAsia"/>
          <w:color w:val="000000" w:themeColor="text1"/>
          <w:sz w:val="20"/>
          <w:szCs w:val="20"/>
        </w:rPr>
        <w:t>三</w:t>
      </w:r>
      <w:r w:rsidR="004A15EC" w:rsidRPr="000C48CE">
        <w:rPr>
          <w:rFonts w:ascii="Times New Roman" w:hAnsi="DFKai-SB" w:cs="Times New Roman"/>
          <w:color w:val="000000" w:themeColor="text1"/>
          <w:sz w:val="20"/>
          <w:szCs w:val="20"/>
        </w:rPr>
        <w:t>十</w:t>
      </w:r>
      <w:r w:rsidR="00A60CD5">
        <w:rPr>
          <w:rFonts w:ascii="Times New Roman" w:hAnsi="DFKai-SB" w:cs="Times New Roman" w:hint="eastAsia"/>
          <w:color w:val="000000" w:themeColor="text1"/>
          <w:sz w:val="20"/>
          <w:szCs w:val="20"/>
        </w:rPr>
        <w:t>九</w:t>
      </w:r>
      <w:r w:rsidR="004A15EC" w:rsidRPr="000C48CE">
        <w:rPr>
          <w:rFonts w:ascii="Times New Roman" w:hAnsi="DFKai-SB" w:cs="Times New Roman"/>
          <w:color w:val="000000" w:themeColor="text1"/>
          <w:sz w:val="20"/>
          <w:szCs w:val="20"/>
        </w:rPr>
        <w:t>屆全</w:t>
      </w:r>
      <w:r w:rsidR="004A15EC" w:rsidRPr="00B22259">
        <w:rPr>
          <w:rFonts w:ascii="Times New Roman" w:hAnsi="DFKai-SB" w:cs="Times New Roman"/>
          <w:color w:val="auto"/>
          <w:sz w:val="20"/>
          <w:szCs w:val="20"/>
        </w:rPr>
        <w:t>國學術研討會之重要日期。</w:t>
      </w:r>
    </w:p>
    <w:tbl>
      <w:tblPr>
        <w:tblW w:w="4274" w:type="pct"/>
        <w:tblCellSpacing w:w="7" w:type="dxa"/>
        <w:tblInd w:w="3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2486"/>
        <w:gridCol w:w="1382"/>
      </w:tblGrid>
      <w:tr w:rsidR="00957FE6" w:rsidRPr="00957FE6" w14:paraId="2DD667DB" w14:textId="77777777" w:rsidTr="004F5FB4">
        <w:trPr>
          <w:trHeight w:val="255"/>
          <w:tblCellSpacing w:w="7" w:type="dxa"/>
        </w:trPr>
        <w:tc>
          <w:tcPr>
            <w:tcW w:w="3186" w:type="pct"/>
            <w:shd w:val="clear" w:color="auto" w:fill="E3DFCC"/>
            <w:vAlign w:val="center"/>
          </w:tcPr>
          <w:p w14:paraId="33DAEDBA" w14:textId="77777777" w:rsidR="004F5FB4" w:rsidRPr="00957FE6" w:rsidRDefault="004F5FB4" w:rsidP="004F5FB4">
            <w:pPr>
              <w:widowControl/>
              <w:ind w:left="-23"/>
              <w:jc w:val="center"/>
              <w:rPr>
                <w:color w:val="000000" w:themeColor="text1"/>
                <w:kern w:val="0"/>
                <w:sz w:val="20"/>
                <w:szCs w:val="20"/>
              </w:rPr>
            </w:pPr>
            <w:r w:rsidRPr="00957FE6">
              <w:rPr>
                <w:rFonts w:hAnsi="DFKai-SB" w:hint="eastAsia"/>
                <w:color w:val="000000" w:themeColor="text1"/>
                <w:kern w:val="0"/>
                <w:sz w:val="20"/>
                <w:szCs w:val="20"/>
              </w:rPr>
              <w:t>論文</w:t>
            </w:r>
            <w:r w:rsidRPr="00957FE6">
              <w:rPr>
                <w:rFonts w:hAnsi="DFKai-SB"/>
                <w:color w:val="000000" w:themeColor="text1"/>
                <w:kern w:val="0"/>
                <w:sz w:val="20"/>
                <w:szCs w:val="20"/>
              </w:rPr>
              <w:t>初稿截止日期</w:t>
            </w:r>
          </w:p>
        </w:tc>
        <w:tc>
          <w:tcPr>
            <w:tcW w:w="1759" w:type="pct"/>
            <w:shd w:val="clear" w:color="auto" w:fill="F4F3EC"/>
            <w:vAlign w:val="center"/>
          </w:tcPr>
          <w:p w14:paraId="4A36AFDF" w14:textId="14329B72" w:rsidR="004F5FB4" w:rsidRPr="00957FE6" w:rsidRDefault="004F5FB4" w:rsidP="002756C6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957FE6">
              <w:rPr>
                <w:color w:val="000000" w:themeColor="text1"/>
                <w:kern w:val="0"/>
                <w:sz w:val="20"/>
                <w:szCs w:val="20"/>
              </w:rPr>
              <w:t>20</w:t>
            </w:r>
            <w:r w:rsidRPr="00957FE6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="00A60CD5" w:rsidRPr="00957FE6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Pr="00957FE6">
              <w:rPr>
                <w:color w:val="000000" w:themeColor="text1"/>
                <w:kern w:val="0"/>
                <w:sz w:val="20"/>
                <w:szCs w:val="20"/>
              </w:rPr>
              <w:t>.</w:t>
            </w:r>
            <w:r w:rsidRPr="00957FE6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09.</w:t>
            </w:r>
            <w:r w:rsidR="002756C6" w:rsidRPr="00957FE6">
              <w:rPr>
                <w:color w:val="000000" w:themeColor="text1"/>
                <w:kern w:val="0"/>
                <w:sz w:val="20"/>
                <w:szCs w:val="20"/>
              </w:rPr>
              <w:t>26</w:t>
            </w:r>
          </w:p>
        </w:tc>
      </w:tr>
      <w:tr w:rsidR="00957FE6" w:rsidRPr="00957FE6" w14:paraId="6D2AD772" w14:textId="77777777" w:rsidTr="004F5FB4">
        <w:trPr>
          <w:trHeight w:val="60"/>
          <w:tblCellSpacing w:w="7" w:type="dxa"/>
        </w:trPr>
        <w:tc>
          <w:tcPr>
            <w:tcW w:w="3186" w:type="pct"/>
            <w:shd w:val="clear" w:color="auto" w:fill="E3DFCC"/>
            <w:vAlign w:val="center"/>
          </w:tcPr>
          <w:p w14:paraId="155AFC07" w14:textId="77777777" w:rsidR="004F5FB4" w:rsidRPr="00957FE6" w:rsidRDefault="004F5FB4" w:rsidP="004F5FB4">
            <w:pPr>
              <w:widowControl/>
              <w:spacing w:line="60" w:lineRule="atLeast"/>
              <w:jc w:val="center"/>
              <w:rPr>
                <w:color w:val="000000" w:themeColor="text1"/>
                <w:kern w:val="0"/>
              </w:rPr>
            </w:pPr>
            <w:r w:rsidRPr="00957FE6">
              <w:rPr>
                <w:rFonts w:hAnsi="DFKai-SB"/>
                <w:color w:val="000000" w:themeColor="text1"/>
                <w:kern w:val="0"/>
                <w:sz w:val="20"/>
                <w:szCs w:val="20"/>
              </w:rPr>
              <w:t>審查結果通知</w:t>
            </w:r>
          </w:p>
        </w:tc>
        <w:tc>
          <w:tcPr>
            <w:tcW w:w="1759" w:type="pct"/>
            <w:shd w:val="clear" w:color="auto" w:fill="F4F3EC"/>
            <w:vAlign w:val="center"/>
          </w:tcPr>
          <w:p w14:paraId="114D144E" w14:textId="56764733" w:rsidR="004F5FB4" w:rsidRPr="00957FE6" w:rsidRDefault="004F5FB4" w:rsidP="002756C6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957FE6">
              <w:rPr>
                <w:color w:val="000000" w:themeColor="text1"/>
                <w:kern w:val="0"/>
                <w:sz w:val="20"/>
                <w:szCs w:val="20"/>
              </w:rPr>
              <w:t>20</w:t>
            </w:r>
            <w:r w:rsidRPr="00957FE6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="00A60CD5" w:rsidRPr="00957FE6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Pr="00957FE6">
              <w:rPr>
                <w:color w:val="000000" w:themeColor="text1"/>
                <w:kern w:val="0"/>
                <w:sz w:val="20"/>
                <w:szCs w:val="20"/>
              </w:rPr>
              <w:t>.1</w:t>
            </w:r>
            <w:r w:rsidRPr="00957FE6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0</w:t>
            </w:r>
            <w:r w:rsidRPr="00957FE6">
              <w:rPr>
                <w:color w:val="000000" w:themeColor="text1"/>
                <w:kern w:val="0"/>
                <w:sz w:val="20"/>
                <w:szCs w:val="20"/>
              </w:rPr>
              <w:t>.1</w:t>
            </w:r>
            <w:r w:rsidR="00957FE6" w:rsidRPr="00957FE6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7</w:t>
            </w:r>
          </w:p>
        </w:tc>
      </w:tr>
      <w:tr w:rsidR="00957FE6" w:rsidRPr="00957FE6" w14:paraId="19DA9A5F" w14:textId="77777777" w:rsidTr="004F5FB4">
        <w:trPr>
          <w:trHeight w:val="255"/>
          <w:tblCellSpacing w:w="7" w:type="dxa"/>
        </w:trPr>
        <w:tc>
          <w:tcPr>
            <w:tcW w:w="3186" w:type="pct"/>
            <w:shd w:val="clear" w:color="auto" w:fill="E3DFCC"/>
            <w:vAlign w:val="center"/>
          </w:tcPr>
          <w:p w14:paraId="1F981439" w14:textId="77777777" w:rsidR="004F5FB4" w:rsidRPr="00957FE6" w:rsidRDefault="004F5FB4" w:rsidP="004F5FB4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957FE6">
              <w:rPr>
                <w:rFonts w:hAnsi="DFKai-SB" w:hint="eastAsia"/>
                <w:color w:val="000000" w:themeColor="text1"/>
                <w:kern w:val="0"/>
                <w:sz w:val="20"/>
                <w:szCs w:val="20"/>
              </w:rPr>
              <w:t>論文</w:t>
            </w:r>
            <w:r w:rsidRPr="00957FE6">
              <w:rPr>
                <w:rFonts w:hAnsi="DFKai-SB"/>
                <w:color w:val="000000" w:themeColor="text1"/>
                <w:kern w:val="0"/>
                <w:sz w:val="20"/>
                <w:szCs w:val="20"/>
              </w:rPr>
              <w:t>定稿截止日期</w:t>
            </w:r>
          </w:p>
        </w:tc>
        <w:tc>
          <w:tcPr>
            <w:tcW w:w="1759" w:type="pct"/>
            <w:shd w:val="clear" w:color="auto" w:fill="F4F3EC"/>
            <w:vAlign w:val="center"/>
          </w:tcPr>
          <w:p w14:paraId="7D94EA9E" w14:textId="25E10E8D" w:rsidR="004F5FB4" w:rsidRPr="00957FE6" w:rsidRDefault="004F5FB4" w:rsidP="002756C6">
            <w:pPr>
              <w:jc w:val="center"/>
              <w:rPr>
                <w:color w:val="000000" w:themeColor="text1"/>
                <w:sz w:val="20"/>
                <w:szCs w:val="20"/>
              </w:rPr>
            </w:pPr>
            <w:bookmarkStart w:id="0" w:name="OLE_LINK2"/>
            <w:r w:rsidRPr="00957FE6">
              <w:rPr>
                <w:color w:val="000000" w:themeColor="text1"/>
                <w:kern w:val="0"/>
                <w:sz w:val="20"/>
                <w:szCs w:val="20"/>
              </w:rPr>
              <w:t>20</w:t>
            </w:r>
            <w:r w:rsidRPr="00957FE6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="00A60CD5" w:rsidRPr="00957FE6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Pr="00957FE6">
              <w:rPr>
                <w:color w:val="000000" w:themeColor="text1"/>
                <w:kern w:val="0"/>
                <w:sz w:val="20"/>
                <w:szCs w:val="20"/>
              </w:rPr>
              <w:t>.</w:t>
            </w:r>
            <w:r w:rsidRPr="00957FE6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1</w:t>
            </w:r>
            <w:bookmarkEnd w:id="0"/>
            <w:r w:rsidR="002756C6" w:rsidRPr="00957FE6">
              <w:rPr>
                <w:color w:val="000000" w:themeColor="text1"/>
                <w:kern w:val="0"/>
                <w:sz w:val="20"/>
                <w:szCs w:val="20"/>
              </w:rPr>
              <w:t>0</w:t>
            </w:r>
            <w:r w:rsidRPr="00957FE6">
              <w:rPr>
                <w:color w:val="000000" w:themeColor="text1"/>
                <w:kern w:val="0"/>
                <w:sz w:val="20"/>
                <w:szCs w:val="20"/>
              </w:rPr>
              <w:t>.</w:t>
            </w:r>
            <w:r w:rsidR="002756C6" w:rsidRPr="00957FE6">
              <w:rPr>
                <w:color w:val="000000" w:themeColor="text1"/>
                <w:kern w:val="0"/>
                <w:sz w:val="20"/>
                <w:szCs w:val="20"/>
              </w:rPr>
              <w:t>2</w:t>
            </w:r>
            <w:r w:rsidR="00957FE6" w:rsidRPr="00957FE6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1</w:t>
            </w:r>
          </w:p>
        </w:tc>
      </w:tr>
      <w:tr w:rsidR="00957FE6" w:rsidRPr="00957FE6" w14:paraId="5AF3F1BC" w14:textId="77777777" w:rsidTr="004F5FB4">
        <w:trPr>
          <w:trHeight w:val="255"/>
          <w:tblCellSpacing w:w="7" w:type="dxa"/>
        </w:trPr>
        <w:tc>
          <w:tcPr>
            <w:tcW w:w="3186" w:type="pct"/>
            <w:shd w:val="clear" w:color="auto" w:fill="E3DFCC"/>
            <w:vAlign w:val="center"/>
          </w:tcPr>
          <w:p w14:paraId="7260E1D6" w14:textId="77777777" w:rsidR="004F5FB4" w:rsidRPr="00957FE6" w:rsidRDefault="004F5FB4" w:rsidP="004F5FB4">
            <w:pPr>
              <w:widowControl/>
              <w:jc w:val="center"/>
              <w:rPr>
                <w:rFonts w:hAnsi="DFKai-SB"/>
                <w:color w:val="000000" w:themeColor="text1"/>
                <w:kern w:val="0"/>
                <w:sz w:val="20"/>
                <w:szCs w:val="20"/>
              </w:rPr>
            </w:pPr>
            <w:proofErr w:type="gramStart"/>
            <w:r w:rsidRPr="00957FE6">
              <w:rPr>
                <w:rFonts w:hAnsi="DFKai-SB" w:hint="eastAsia"/>
                <w:color w:val="000000" w:themeColor="text1"/>
                <w:kern w:val="0"/>
                <w:sz w:val="20"/>
                <w:szCs w:val="20"/>
              </w:rPr>
              <w:t>線上註冊</w:t>
            </w:r>
            <w:proofErr w:type="gramEnd"/>
            <w:r w:rsidRPr="00957FE6">
              <w:rPr>
                <w:rFonts w:hAnsi="DFKai-SB" w:hint="eastAsia"/>
                <w:color w:val="000000" w:themeColor="text1"/>
                <w:kern w:val="0"/>
                <w:sz w:val="20"/>
                <w:szCs w:val="20"/>
              </w:rPr>
              <w:t>繳費截止日期</w:t>
            </w:r>
          </w:p>
        </w:tc>
        <w:tc>
          <w:tcPr>
            <w:tcW w:w="1759" w:type="pct"/>
            <w:shd w:val="clear" w:color="auto" w:fill="F4F3EC"/>
            <w:vAlign w:val="center"/>
          </w:tcPr>
          <w:p w14:paraId="064EC140" w14:textId="2A2AA5A8" w:rsidR="004F5FB4" w:rsidRPr="00957FE6" w:rsidRDefault="004F5FB4" w:rsidP="004F5FB4">
            <w:pPr>
              <w:jc w:val="center"/>
              <w:rPr>
                <w:color w:val="000000" w:themeColor="text1"/>
                <w:sz w:val="20"/>
                <w:szCs w:val="20"/>
              </w:rPr>
            </w:pPr>
            <w:r w:rsidRPr="00957FE6">
              <w:rPr>
                <w:color w:val="000000" w:themeColor="text1"/>
                <w:kern w:val="0"/>
                <w:sz w:val="20"/>
                <w:szCs w:val="20"/>
              </w:rPr>
              <w:t>20</w:t>
            </w:r>
            <w:r w:rsidRPr="00957FE6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="00A60CD5" w:rsidRPr="00957FE6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Pr="00957FE6">
              <w:rPr>
                <w:color w:val="000000" w:themeColor="text1"/>
                <w:kern w:val="0"/>
                <w:sz w:val="20"/>
                <w:szCs w:val="20"/>
              </w:rPr>
              <w:t>.1</w:t>
            </w:r>
            <w:r w:rsidRPr="00957FE6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0</w:t>
            </w:r>
            <w:r w:rsidRPr="00957FE6">
              <w:rPr>
                <w:color w:val="000000" w:themeColor="text1"/>
                <w:kern w:val="0"/>
                <w:sz w:val="20"/>
                <w:szCs w:val="20"/>
              </w:rPr>
              <w:t>.</w:t>
            </w:r>
            <w:r w:rsidR="00957FE6" w:rsidRPr="00957FE6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31</w:t>
            </w:r>
          </w:p>
        </w:tc>
      </w:tr>
    </w:tbl>
    <w:p w14:paraId="5B8DAD22" w14:textId="743B1C88" w:rsidR="0054068F" w:rsidRPr="00B22259" w:rsidRDefault="0054068F">
      <w:pPr>
        <w:pStyle w:val="Default"/>
        <w:rPr>
          <w:rFonts w:ascii="Times New Roman" w:cs="Times New Roman"/>
          <w:color w:val="auto"/>
          <w:sz w:val="20"/>
          <w:szCs w:val="20"/>
        </w:rPr>
      </w:pPr>
    </w:p>
    <w:sectPr w:rsidR="0054068F" w:rsidRPr="00B22259">
      <w:type w:val="continuous"/>
      <w:pgSz w:w="11905" w:h="16840" w:code="9"/>
      <w:pgMar w:top="1701" w:right="1134" w:bottom="1701" w:left="1134" w:header="720" w:footer="720" w:gutter="0"/>
      <w:cols w:num="2" w:space="567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CBE55F" w14:textId="77777777" w:rsidR="00E10ABB" w:rsidRDefault="00E10ABB">
      <w:r>
        <w:separator/>
      </w:r>
    </w:p>
  </w:endnote>
  <w:endnote w:type="continuationSeparator" w:id="0">
    <w:p w14:paraId="6049D3D2" w14:textId="77777777" w:rsidR="00E10ABB" w:rsidRDefault="00E10A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DFKai-SB">
    <w:altName w:val="標楷體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297A9E" w14:textId="77777777" w:rsidR="00E10ABB" w:rsidRDefault="00E10ABB">
      <w:r>
        <w:separator/>
      </w:r>
    </w:p>
  </w:footnote>
  <w:footnote w:type="continuationSeparator" w:id="0">
    <w:p w14:paraId="57E4C9DA" w14:textId="77777777" w:rsidR="00E10ABB" w:rsidRDefault="00E10AB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5D9F67" w14:textId="77777777" w:rsidR="00FD6B4E" w:rsidRPr="00681A29" w:rsidRDefault="00FD6B4E" w:rsidP="00FD6B4E">
    <w:pPr>
      <w:pStyle w:val="Header"/>
      <w:jc w:val="distribute"/>
      <w:rPr>
        <w:color w:val="000000" w:themeColor="text1"/>
      </w:rPr>
    </w:pPr>
    <w:r w:rsidRPr="00681A29">
      <w:rPr>
        <w:rFonts w:cs="DFKai-SB" w:hint="eastAsia"/>
        <w:color w:val="000000" w:themeColor="text1"/>
      </w:rPr>
      <w:t>中國機械工程學會第三十</w:t>
    </w:r>
    <w:r>
      <w:rPr>
        <w:rFonts w:cs="DFKai-SB" w:hint="eastAsia"/>
        <w:color w:val="000000" w:themeColor="text1"/>
      </w:rPr>
      <w:t>九</w:t>
    </w:r>
    <w:r w:rsidRPr="00681A29">
      <w:rPr>
        <w:rFonts w:cs="DFKai-SB" w:hint="eastAsia"/>
        <w:color w:val="000000" w:themeColor="text1"/>
      </w:rPr>
      <w:t>屆全國學術研討會論文集</w:t>
    </w:r>
    <w:r w:rsidRPr="00681A29">
      <w:rPr>
        <w:color w:val="000000" w:themeColor="text1"/>
      </w:rPr>
      <w:t xml:space="preserve">               </w:t>
    </w:r>
    <w:r w:rsidRPr="00681A29">
      <w:rPr>
        <w:rFonts w:hint="eastAsia"/>
        <w:color w:val="000000" w:themeColor="text1"/>
      </w:rPr>
      <w:t xml:space="preserve">    </w:t>
    </w:r>
    <w:r>
      <w:rPr>
        <w:rFonts w:hint="eastAsia"/>
        <w:color w:val="000000" w:themeColor="text1"/>
      </w:rPr>
      <w:t xml:space="preserve">     </w:t>
    </w:r>
    <w:r>
      <w:rPr>
        <w:color w:val="000000" w:themeColor="text1"/>
      </w:rPr>
      <w:t xml:space="preserve">  </w:t>
    </w:r>
    <w:r>
      <w:rPr>
        <w:rFonts w:hint="eastAsia"/>
        <w:color w:val="000000" w:themeColor="text1"/>
      </w:rPr>
      <w:t xml:space="preserve">     </w:t>
    </w:r>
    <w:r w:rsidRPr="00681A29">
      <w:rPr>
        <w:rFonts w:hint="eastAsia"/>
        <w:color w:val="000000" w:themeColor="text1"/>
      </w:rPr>
      <w:t>國立</w:t>
    </w:r>
    <w:r>
      <w:rPr>
        <w:rFonts w:hint="eastAsia"/>
        <w:color w:val="000000" w:themeColor="text1"/>
      </w:rPr>
      <w:t>聯合</w:t>
    </w:r>
    <w:r w:rsidRPr="00681A29">
      <w:rPr>
        <w:rFonts w:hint="eastAsia"/>
        <w:color w:val="000000" w:themeColor="text1"/>
      </w:rPr>
      <w:t>大學</w:t>
    </w:r>
    <w:r>
      <w:rPr>
        <w:color w:val="000000" w:themeColor="text1"/>
      </w:rPr>
      <w:t xml:space="preserve"> </w:t>
    </w:r>
    <w:r w:rsidRPr="002756C6">
      <w:rPr>
        <w:rFonts w:hint="eastAsia"/>
        <w:color w:val="000000" w:themeColor="text1"/>
      </w:rPr>
      <w:t>苗栗市</w:t>
    </w:r>
  </w:p>
  <w:p w14:paraId="39B8DACE" w14:textId="77777777" w:rsidR="00FD6B4E" w:rsidRPr="0093198A" w:rsidRDefault="00FD6B4E" w:rsidP="00FD6B4E">
    <w:pPr>
      <w:pStyle w:val="Header"/>
      <w:jc w:val="distribute"/>
      <w:rPr>
        <w:color w:val="000000" w:themeColor="text1"/>
      </w:rPr>
    </w:pPr>
    <w:r>
      <w:rPr>
        <w:rFonts w:cs="DFKai-SB" w:hint="eastAsia"/>
        <w:color w:val="000000" w:themeColor="text1"/>
      </w:rPr>
      <w:t>中華民國一百一十一</w:t>
    </w:r>
    <w:r w:rsidRPr="00681A29">
      <w:rPr>
        <w:rFonts w:cs="DFKai-SB" w:hint="eastAsia"/>
        <w:color w:val="000000" w:themeColor="text1"/>
      </w:rPr>
      <w:t>年十</w:t>
    </w:r>
    <w:r>
      <w:rPr>
        <w:rFonts w:cs="DFKai-SB" w:hint="eastAsia"/>
        <w:color w:val="000000" w:themeColor="text1"/>
      </w:rPr>
      <w:t>二</w:t>
    </w:r>
    <w:r w:rsidRPr="00681A29">
      <w:rPr>
        <w:rFonts w:cs="DFKai-SB" w:hint="eastAsia"/>
        <w:color w:val="000000" w:themeColor="text1"/>
      </w:rPr>
      <w:t>月</w:t>
    </w:r>
    <w:r>
      <w:rPr>
        <w:rFonts w:cs="DFKai-SB" w:hint="eastAsia"/>
        <w:color w:val="000000" w:themeColor="text1"/>
      </w:rPr>
      <w:t>二、三</w:t>
    </w:r>
    <w:r w:rsidRPr="00681A29">
      <w:rPr>
        <w:rFonts w:cs="DFKai-SB" w:hint="eastAsia"/>
        <w:color w:val="000000" w:themeColor="text1"/>
      </w:rPr>
      <w:t>日</w:t>
    </w:r>
    <w:r>
      <w:rPr>
        <w:rFonts w:cs="DFKai-SB" w:hint="eastAsia"/>
        <w:color w:val="000000" w:themeColor="text1"/>
      </w:rPr>
      <w:t xml:space="preserve">                                    </w:t>
    </w:r>
    <w:r>
      <w:rPr>
        <w:rFonts w:cs="DFKai-SB"/>
        <w:color w:val="000000" w:themeColor="text1"/>
      </w:rPr>
      <w:t xml:space="preserve">        </w:t>
    </w:r>
    <w:r w:rsidRPr="00AC3B77">
      <w:rPr>
        <w:rFonts w:cs="DFKai-SB" w:hint="eastAsia"/>
        <w:color w:val="000000" w:themeColor="text1"/>
      </w:rPr>
      <w:t>論文編號</w:t>
    </w:r>
    <w:r w:rsidRPr="00AC3B77">
      <w:rPr>
        <w:rFonts w:cs="DFKai-SB" w:hint="eastAsia"/>
        <w:color w:val="000000" w:themeColor="text1"/>
      </w:rPr>
      <w:t xml:space="preserve">: </w:t>
    </w:r>
    <w:r>
      <w:rPr>
        <w:rFonts w:cs="DFKai-SB"/>
        <w:color w:val="000000" w:themeColor="text1"/>
      </w:rPr>
      <w:t>CA01-1234</w:t>
    </w:r>
  </w:p>
  <w:p w14:paraId="50E47B59" w14:textId="6DD0EE94" w:rsidR="0054068F" w:rsidRPr="00FD6B4E" w:rsidRDefault="0054068F" w:rsidP="00FD6B4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686D31F"/>
    <w:multiLevelType w:val="hybridMultilevel"/>
    <w:tmpl w:val="D6052233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007062F"/>
    <w:multiLevelType w:val="multilevel"/>
    <w:tmpl w:val="DC261E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BE14111"/>
    <w:multiLevelType w:val="multilevel"/>
    <w:tmpl w:val="D402F6AC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38F00233"/>
    <w:multiLevelType w:val="hybridMultilevel"/>
    <w:tmpl w:val="10BE8AC8"/>
    <w:lvl w:ilvl="0" w:tplc="8F46D3E8">
      <w:start w:val="1"/>
      <w:numFmt w:val="decimal"/>
      <w:lvlText w:val="%1."/>
      <w:lvlJc w:val="left"/>
      <w:pPr>
        <w:tabs>
          <w:tab w:val="num" w:pos="640"/>
        </w:tabs>
        <w:ind w:left="64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1240"/>
        </w:tabs>
        <w:ind w:left="124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720"/>
        </w:tabs>
        <w:ind w:left="172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4" w15:restartNumberingAfterBreak="0">
    <w:nsid w:val="57FA644B"/>
    <w:multiLevelType w:val="hybridMultilevel"/>
    <w:tmpl w:val="B634989E"/>
    <w:lvl w:ilvl="0" w:tplc="0409000F">
      <w:start w:val="1"/>
      <w:numFmt w:val="decimal"/>
      <w:lvlText w:val="%1."/>
      <w:lvlJc w:val="left"/>
      <w:pPr>
        <w:tabs>
          <w:tab w:val="num" w:pos="760"/>
        </w:tabs>
        <w:ind w:left="760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1240"/>
        </w:tabs>
        <w:ind w:left="124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720"/>
        </w:tabs>
        <w:ind w:left="172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5" w15:restartNumberingAfterBreak="0">
    <w:nsid w:val="751D32F4"/>
    <w:multiLevelType w:val="hybridMultilevel"/>
    <w:tmpl w:val="EE640A42"/>
    <w:lvl w:ilvl="0" w:tplc="3B46671C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385684178">
    <w:abstractNumId w:val="0"/>
  </w:num>
  <w:num w:numId="2" w16cid:durableId="2042054488">
    <w:abstractNumId w:val="4"/>
  </w:num>
  <w:num w:numId="3" w16cid:durableId="160510564">
    <w:abstractNumId w:val="3"/>
  </w:num>
  <w:num w:numId="4" w16cid:durableId="443309853">
    <w:abstractNumId w:val="5"/>
  </w:num>
  <w:num w:numId="5" w16cid:durableId="2034914379">
    <w:abstractNumId w:val="2"/>
  </w:num>
  <w:num w:numId="6" w16cid:durableId="39925466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33871"/>
    <w:rsid w:val="00003961"/>
    <w:rsid w:val="00004B01"/>
    <w:rsid w:val="00006FCD"/>
    <w:rsid w:val="00014825"/>
    <w:rsid w:val="00015297"/>
    <w:rsid w:val="00022909"/>
    <w:rsid w:val="00024268"/>
    <w:rsid w:val="0003395C"/>
    <w:rsid w:val="000406B8"/>
    <w:rsid w:val="00043EA7"/>
    <w:rsid w:val="0005164E"/>
    <w:rsid w:val="000739B4"/>
    <w:rsid w:val="00084624"/>
    <w:rsid w:val="000909A7"/>
    <w:rsid w:val="00095521"/>
    <w:rsid w:val="000A486C"/>
    <w:rsid w:val="000C48CE"/>
    <w:rsid w:val="000C66AB"/>
    <w:rsid w:val="000C7608"/>
    <w:rsid w:val="000D25D7"/>
    <w:rsid w:val="000E300C"/>
    <w:rsid w:val="000E7F78"/>
    <w:rsid w:val="000F1CA6"/>
    <w:rsid w:val="000F452E"/>
    <w:rsid w:val="000F49F1"/>
    <w:rsid w:val="00101983"/>
    <w:rsid w:val="00104E67"/>
    <w:rsid w:val="00105C08"/>
    <w:rsid w:val="00112BF7"/>
    <w:rsid w:val="00122288"/>
    <w:rsid w:val="00125C1E"/>
    <w:rsid w:val="00130C9D"/>
    <w:rsid w:val="00131E6A"/>
    <w:rsid w:val="001330FF"/>
    <w:rsid w:val="00136354"/>
    <w:rsid w:val="001715AC"/>
    <w:rsid w:val="001752AC"/>
    <w:rsid w:val="0018220D"/>
    <w:rsid w:val="00187359"/>
    <w:rsid w:val="00197019"/>
    <w:rsid w:val="001A5DA5"/>
    <w:rsid w:val="001A7375"/>
    <w:rsid w:val="001B23C8"/>
    <w:rsid w:val="001B4650"/>
    <w:rsid w:val="001C3B05"/>
    <w:rsid w:val="001E5DBA"/>
    <w:rsid w:val="001F36F4"/>
    <w:rsid w:val="00207367"/>
    <w:rsid w:val="0021188E"/>
    <w:rsid w:val="00216ED5"/>
    <w:rsid w:val="00231CCB"/>
    <w:rsid w:val="002331DF"/>
    <w:rsid w:val="002343DA"/>
    <w:rsid w:val="0023536D"/>
    <w:rsid w:val="002365B2"/>
    <w:rsid w:val="00244142"/>
    <w:rsid w:val="00245D81"/>
    <w:rsid w:val="00256EB6"/>
    <w:rsid w:val="0027149E"/>
    <w:rsid w:val="002756C6"/>
    <w:rsid w:val="00277406"/>
    <w:rsid w:val="00280EB1"/>
    <w:rsid w:val="002814EB"/>
    <w:rsid w:val="00285F73"/>
    <w:rsid w:val="00297559"/>
    <w:rsid w:val="002E6A77"/>
    <w:rsid w:val="002E75FE"/>
    <w:rsid w:val="002F14ED"/>
    <w:rsid w:val="003038CC"/>
    <w:rsid w:val="003104D3"/>
    <w:rsid w:val="00311A99"/>
    <w:rsid w:val="003168DD"/>
    <w:rsid w:val="00321D38"/>
    <w:rsid w:val="003406AE"/>
    <w:rsid w:val="00345F11"/>
    <w:rsid w:val="00354A88"/>
    <w:rsid w:val="00354E77"/>
    <w:rsid w:val="00364A84"/>
    <w:rsid w:val="003668A6"/>
    <w:rsid w:val="003757B7"/>
    <w:rsid w:val="003863E5"/>
    <w:rsid w:val="00390A74"/>
    <w:rsid w:val="0039541A"/>
    <w:rsid w:val="003A5DAE"/>
    <w:rsid w:val="003C14A4"/>
    <w:rsid w:val="003C50C1"/>
    <w:rsid w:val="003D356F"/>
    <w:rsid w:val="003D5FF0"/>
    <w:rsid w:val="003D5FF8"/>
    <w:rsid w:val="003E33DD"/>
    <w:rsid w:val="003F184F"/>
    <w:rsid w:val="003F254A"/>
    <w:rsid w:val="00404746"/>
    <w:rsid w:val="00406AC2"/>
    <w:rsid w:val="00414DE5"/>
    <w:rsid w:val="00423137"/>
    <w:rsid w:val="00435F28"/>
    <w:rsid w:val="00440EF0"/>
    <w:rsid w:val="004414C7"/>
    <w:rsid w:val="0044750C"/>
    <w:rsid w:val="00475DDC"/>
    <w:rsid w:val="00481E3D"/>
    <w:rsid w:val="004936DA"/>
    <w:rsid w:val="00494F84"/>
    <w:rsid w:val="00497DB7"/>
    <w:rsid w:val="004A02C5"/>
    <w:rsid w:val="004A15EC"/>
    <w:rsid w:val="004A5360"/>
    <w:rsid w:val="004B13B6"/>
    <w:rsid w:val="004C5725"/>
    <w:rsid w:val="004D48F9"/>
    <w:rsid w:val="004D4C5E"/>
    <w:rsid w:val="004F1436"/>
    <w:rsid w:val="004F3F21"/>
    <w:rsid w:val="004F5FB4"/>
    <w:rsid w:val="004F7044"/>
    <w:rsid w:val="0050359C"/>
    <w:rsid w:val="00505534"/>
    <w:rsid w:val="00505B15"/>
    <w:rsid w:val="00515C72"/>
    <w:rsid w:val="005405EC"/>
    <w:rsid w:val="0054068F"/>
    <w:rsid w:val="0056292D"/>
    <w:rsid w:val="00564862"/>
    <w:rsid w:val="005715AA"/>
    <w:rsid w:val="00577379"/>
    <w:rsid w:val="00595473"/>
    <w:rsid w:val="005B248E"/>
    <w:rsid w:val="005C14DA"/>
    <w:rsid w:val="005E01DB"/>
    <w:rsid w:val="005E2EB4"/>
    <w:rsid w:val="005F7541"/>
    <w:rsid w:val="00612C51"/>
    <w:rsid w:val="00615946"/>
    <w:rsid w:val="006243EC"/>
    <w:rsid w:val="0063317F"/>
    <w:rsid w:val="00633191"/>
    <w:rsid w:val="006379A8"/>
    <w:rsid w:val="00643AD3"/>
    <w:rsid w:val="00661A85"/>
    <w:rsid w:val="00664418"/>
    <w:rsid w:val="0068077B"/>
    <w:rsid w:val="00685E43"/>
    <w:rsid w:val="00694FDB"/>
    <w:rsid w:val="0069580C"/>
    <w:rsid w:val="006E7DB5"/>
    <w:rsid w:val="006F7147"/>
    <w:rsid w:val="00707678"/>
    <w:rsid w:val="00716804"/>
    <w:rsid w:val="0072141C"/>
    <w:rsid w:val="0072177E"/>
    <w:rsid w:val="00721BF8"/>
    <w:rsid w:val="007225B3"/>
    <w:rsid w:val="00722DFE"/>
    <w:rsid w:val="007277A9"/>
    <w:rsid w:val="007353C3"/>
    <w:rsid w:val="0074291C"/>
    <w:rsid w:val="007444D9"/>
    <w:rsid w:val="00745976"/>
    <w:rsid w:val="0075260D"/>
    <w:rsid w:val="00756067"/>
    <w:rsid w:val="00757A56"/>
    <w:rsid w:val="00774866"/>
    <w:rsid w:val="00775A4B"/>
    <w:rsid w:val="00791AFF"/>
    <w:rsid w:val="007930D2"/>
    <w:rsid w:val="007A0B12"/>
    <w:rsid w:val="007B3B9D"/>
    <w:rsid w:val="007B5866"/>
    <w:rsid w:val="007B6515"/>
    <w:rsid w:val="007D3382"/>
    <w:rsid w:val="007D553D"/>
    <w:rsid w:val="007D560A"/>
    <w:rsid w:val="007D7F73"/>
    <w:rsid w:val="007E5786"/>
    <w:rsid w:val="008025E6"/>
    <w:rsid w:val="00810CAE"/>
    <w:rsid w:val="00811C86"/>
    <w:rsid w:val="00812305"/>
    <w:rsid w:val="008162C6"/>
    <w:rsid w:val="0082236B"/>
    <w:rsid w:val="00835B2C"/>
    <w:rsid w:val="0084548C"/>
    <w:rsid w:val="00863969"/>
    <w:rsid w:val="0087507F"/>
    <w:rsid w:val="008819A6"/>
    <w:rsid w:val="008874FD"/>
    <w:rsid w:val="008B588D"/>
    <w:rsid w:val="008C66B3"/>
    <w:rsid w:val="008E4460"/>
    <w:rsid w:val="008F65CE"/>
    <w:rsid w:val="00903A6C"/>
    <w:rsid w:val="00922D5F"/>
    <w:rsid w:val="00922FA3"/>
    <w:rsid w:val="009309C2"/>
    <w:rsid w:val="00943516"/>
    <w:rsid w:val="009437C3"/>
    <w:rsid w:val="00957FE6"/>
    <w:rsid w:val="00960385"/>
    <w:rsid w:val="00964E32"/>
    <w:rsid w:val="009663F5"/>
    <w:rsid w:val="009740C6"/>
    <w:rsid w:val="00977DEC"/>
    <w:rsid w:val="00983768"/>
    <w:rsid w:val="00983BB9"/>
    <w:rsid w:val="009902CB"/>
    <w:rsid w:val="00996CBA"/>
    <w:rsid w:val="009A022D"/>
    <w:rsid w:val="009A2397"/>
    <w:rsid w:val="009A2679"/>
    <w:rsid w:val="009A53DE"/>
    <w:rsid w:val="009B00E2"/>
    <w:rsid w:val="009B43B1"/>
    <w:rsid w:val="009B7254"/>
    <w:rsid w:val="009D2E6E"/>
    <w:rsid w:val="009E25B4"/>
    <w:rsid w:val="009E5CBF"/>
    <w:rsid w:val="009E63FA"/>
    <w:rsid w:val="009F7555"/>
    <w:rsid w:val="00A01D2A"/>
    <w:rsid w:val="00A039C1"/>
    <w:rsid w:val="00A10A19"/>
    <w:rsid w:val="00A16BD5"/>
    <w:rsid w:val="00A20B7C"/>
    <w:rsid w:val="00A257E5"/>
    <w:rsid w:val="00A3061A"/>
    <w:rsid w:val="00A30B12"/>
    <w:rsid w:val="00A33871"/>
    <w:rsid w:val="00A34A35"/>
    <w:rsid w:val="00A46EA5"/>
    <w:rsid w:val="00A52542"/>
    <w:rsid w:val="00A558FF"/>
    <w:rsid w:val="00A60CD5"/>
    <w:rsid w:val="00A709EF"/>
    <w:rsid w:val="00A71E27"/>
    <w:rsid w:val="00A84E18"/>
    <w:rsid w:val="00A85476"/>
    <w:rsid w:val="00A9571F"/>
    <w:rsid w:val="00AB3935"/>
    <w:rsid w:val="00AC37EE"/>
    <w:rsid w:val="00AC3B77"/>
    <w:rsid w:val="00AD16BE"/>
    <w:rsid w:val="00AD32C8"/>
    <w:rsid w:val="00AD758B"/>
    <w:rsid w:val="00AE0A4F"/>
    <w:rsid w:val="00AF1873"/>
    <w:rsid w:val="00B05FE2"/>
    <w:rsid w:val="00B115F6"/>
    <w:rsid w:val="00B1480D"/>
    <w:rsid w:val="00B2029D"/>
    <w:rsid w:val="00B22259"/>
    <w:rsid w:val="00B22640"/>
    <w:rsid w:val="00B24A8F"/>
    <w:rsid w:val="00B34392"/>
    <w:rsid w:val="00B37713"/>
    <w:rsid w:val="00B40807"/>
    <w:rsid w:val="00B54993"/>
    <w:rsid w:val="00B54CA2"/>
    <w:rsid w:val="00B654B5"/>
    <w:rsid w:val="00B96A79"/>
    <w:rsid w:val="00BA48BB"/>
    <w:rsid w:val="00BC1AEB"/>
    <w:rsid w:val="00BC3B8B"/>
    <w:rsid w:val="00BC53E6"/>
    <w:rsid w:val="00BD32FE"/>
    <w:rsid w:val="00BE14DD"/>
    <w:rsid w:val="00BE72F7"/>
    <w:rsid w:val="00BF52FC"/>
    <w:rsid w:val="00BF6340"/>
    <w:rsid w:val="00C07A31"/>
    <w:rsid w:val="00C10610"/>
    <w:rsid w:val="00C246A6"/>
    <w:rsid w:val="00C24DF1"/>
    <w:rsid w:val="00C355C9"/>
    <w:rsid w:val="00C35F9A"/>
    <w:rsid w:val="00C44659"/>
    <w:rsid w:val="00C47128"/>
    <w:rsid w:val="00C55C3E"/>
    <w:rsid w:val="00C71E4D"/>
    <w:rsid w:val="00C87451"/>
    <w:rsid w:val="00C915D9"/>
    <w:rsid w:val="00C91CD2"/>
    <w:rsid w:val="00C92569"/>
    <w:rsid w:val="00CA32FA"/>
    <w:rsid w:val="00CA3B91"/>
    <w:rsid w:val="00CA475C"/>
    <w:rsid w:val="00CB0586"/>
    <w:rsid w:val="00CC191D"/>
    <w:rsid w:val="00CC421D"/>
    <w:rsid w:val="00CC67A6"/>
    <w:rsid w:val="00CD2509"/>
    <w:rsid w:val="00CE7A9E"/>
    <w:rsid w:val="00CF2A4E"/>
    <w:rsid w:val="00D02800"/>
    <w:rsid w:val="00D05EF3"/>
    <w:rsid w:val="00D523DA"/>
    <w:rsid w:val="00D60A17"/>
    <w:rsid w:val="00D62630"/>
    <w:rsid w:val="00D8154A"/>
    <w:rsid w:val="00D83B50"/>
    <w:rsid w:val="00D83DA9"/>
    <w:rsid w:val="00D94969"/>
    <w:rsid w:val="00DC54FA"/>
    <w:rsid w:val="00DD771D"/>
    <w:rsid w:val="00DE6B43"/>
    <w:rsid w:val="00E01BCD"/>
    <w:rsid w:val="00E02144"/>
    <w:rsid w:val="00E10554"/>
    <w:rsid w:val="00E10ABB"/>
    <w:rsid w:val="00E20B64"/>
    <w:rsid w:val="00E2584C"/>
    <w:rsid w:val="00E44DA4"/>
    <w:rsid w:val="00E5431B"/>
    <w:rsid w:val="00E54F52"/>
    <w:rsid w:val="00E70988"/>
    <w:rsid w:val="00E72B15"/>
    <w:rsid w:val="00E761D5"/>
    <w:rsid w:val="00E95AC6"/>
    <w:rsid w:val="00EB6E3D"/>
    <w:rsid w:val="00EB771B"/>
    <w:rsid w:val="00EC032F"/>
    <w:rsid w:val="00ED6A2A"/>
    <w:rsid w:val="00EE0D5B"/>
    <w:rsid w:val="00EE104C"/>
    <w:rsid w:val="00EF3746"/>
    <w:rsid w:val="00F123D0"/>
    <w:rsid w:val="00F17D98"/>
    <w:rsid w:val="00F20037"/>
    <w:rsid w:val="00F2097F"/>
    <w:rsid w:val="00F32350"/>
    <w:rsid w:val="00F42D19"/>
    <w:rsid w:val="00F67C54"/>
    <w:rsid w:val="00F91309"/>
    <w:rsid w:val="00FA3508"/>
    <w:rsid w:val="00FA3A7F"/>
    <w:rsid w:val="00FB3666"/>
    <w:rsid w:val="00FB6402"/>
    <w:rsid w:val="00FC0FA5"/>
    <w:rsid w:val="00FD4D5A"/>
    <w:rsid w:val="00FD6B4E"/>
    <w:rsid w:val="00FE190B"/>
    <w:rsid w:val="00FF4B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chsdate"/>
  <w:shapeDefaults>
    <o:shapedefaults v:ext="edit" spidmax="2050"/>
    <o:shapelayout v:ext="edit">
      <o:idmap v:ext="edit" data="2"/>
    </o:shapelayout>
  </w:shapeDefaults>
  <w:decimalSymbol w:val="."/>
  <w:listSeparator w:val=","/>
  <w14:docId w14:val="1FA90206"/>
  <w15:chartTrackingRefBased/>
  <w15:docId w15:val="{C3E59B4B-6BC8-4257-9604-18AC50D05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PMingLiU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widowControl w:val="0"/>
    </w:pPr>
    <w:rPr>
      <w:rFonts w:eastAsia="DFKai-SB"/>
      <w:kern w:val="2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DFKai-SB" w:eastAsia="DFKai-SB" w:cs="DFKai-SB"/>
      <w:color w:val="000000"/>
      <w:sz w:val="24"/>
      <w:szCs w:val="24"/>
    </w:rPr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FollowedHyperlink">
    <w:name w:val="FollowedHyperlink"/>
    <w:rPr>
      <w:color w:val="800080"/>
      <w:u w:val="single"/>
    </w:rPr>
  </w:style>
  <w:style w:type="character" w:styleId="Hyperlink">
    <w:name w:val="Hyperlink"/>
    <w:rPr>
      <w:color w:val="0000FF"/>
      <w:u w:val="single"/>
    </w:rPr>
  </w:style>
  <w:style w:type="character" w:customStyle="1" w:styleId="1">
    <w:name w:val="未解析的提及1"/>
    <w:basedOn w:val="DefaultParagraphFont"/>
    <w:uiPriority w:val="99"/>
    <w:semiHidden/>
    <w:unhideWhenUsed/>
    <w:rsid w:val="00EE104C"/>
    <w:rPr>
      <w:color w:val="605E5C"/>
      <w:shd w:val="clear" w:color="auto" w:fill="E1DFDD"/>
    </w:rPr>
  </w:style>
  <w:style w:type="character" w:customStyle="1" w:styleId="HeaderChar">
    <w:name w:val="Header Char"/>
    <w:basedOn w:val="DefaultParagraphFont"/>
    <w:link w:val="Header"/>
    <w:rsid w:val="00F2097F"/>
    <w:rPr>
      <w:rFonts w:eastAsia="DFKai-SB"/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1135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96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csme2022.nuu.edu.tw/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http://csme2022.nuu.edu.tw/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72607C-A4A8-44B4-9600-30306030C2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65</Words>
  <Characters>1256</Characters>
  <Application>Microsoft Office Word</Application>
  <DocSecurity>0</DocSecurity>
  <Lines>78</Lines>
  <Paragraphs>59</Paragraphs>
  <ScaleCrop>false</ScaleCrop>
  <Company>National Cheng Kung University</Company>
  <LinksUpToDate>false</LinksUpToDate>
  <CharactersWithSpaces>1962</CharactersWithSpaces>
  <SharedDoc>false</SharedDoc>
  <HLinks>
    <vt:vector size="18" baseType="variant">
      <vt:variant>
        <vt:i4>7340070</vt:i4>
      </vt:variant>
      <vt:variant>
        <vt:i4>9</vt:i4>
      </vt:variant>
      <vt:variant>
        <vt:i4>0</vt:i4>
      </vt:variant>
      <vt:variant>
        <vt:i4>5</vt:i4>
      </vt:variant>
      <vt:variant>
        <vt:lpwstr>http://deptime.ccu.edu.tw/CSME2018/</vt:lpwstr>
      </vt:variant>
      <vt:variant>
        <vt:lpwstr/>
      </vt:variant>
      <vt:variant>
        <vt:i4>1245225</vt:i4>
      </vt:variant>
      <vt:variant>
        <vt:i4>6</vt:i4>
      </vt:variant>
      <vt:variant>
        <vt:i4>0</vt:i4>
      </vt:variant>
      <vt:variant>
        <vt:i4>5</vt:i4>
      </vt:variant>
      <vt:variant>
        <vt:lpwstr>mailto:csme2018contact@gmail.com</vt:lpwstr>
      </vt:variant>
      <vt:variant>
        <vt:lpwstr/>
      </vt:variant>
      <vt:variant>
        <vt:i4>3604599</vt:i4>
      </vt:variant>
      <vt:variant>
        <vt:i4>0</vt:i4>
      </vt:variant>
      <vt:variant>
        <vt:i4>0</vt:i4>
      </vt:variant>
      <vt:variant>
        <vt:i4>5</vt:i4>
      </vt:variant>
      <vt:variant>
        <vt:lpwstr>http://www.conf.tw/site/page.aspx?pid=901&amp;sid=1229&amp;lang=ch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國機械工程學會第二十六屆全國學術研討會論文格式</dc:title>
  <dc:subject/>
  <dc:creator>Ming-hsun Wu</dc:creator>
  <cp:keywords/>
  <cp:lastModifiedBy>Quoc-Hung Phan</cp:lastModifiedBy>
  <cp:revision>2</cp:revision>
  <cp:lastPrinted>2014-04-10T07:30:00Z</cp:lastPrinted>
  <dcterms:created xsi:type="dcterms:W3CDTF">2022-05-25T02:49:00Z</dcterms:created>
  <dcterms:modified xsi:type="dcterms:W3CDTF">2022-05-25T02:49:00Z</dcterms:modified>
</cp:coreProperties>
</file>